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433" r:id="rId4"/>
    <p:sldId id="429" r:id="rId5"/>
    <p:sldId id="430" r:id="rId6"/>
    <p:sldId id="431" r:id="rId7"/>
    <p:sldId id="432" r:id="rId8"/>
    <p:sldId id="434" r:id="rId9"/>
    <p:sldId id="265" r:id="rId10"/>
    <p:sldId id="267" r:id="rId11"/>
    <p:sldId id="435" r:id="rId12"/>
    <p:sldId id="436" r:id="rId13"/>
    <p:sldId id="437" r:id="rId14"/>
    <p:sldId id="438" r:id="rId15"/>
    <p:sldId id="439" r:id="rId16"/>
    <p:sldId id="440" r:id="rId17"/>
    <p:sldId id="441" r:id="rId18"/>
    <p:sldId id="442" r:id="rId19"/>
    <p:sldId id="443" r:id="rId20"/>
    <p:sldId id="444" r:id="rId21"/>
    <p:sldId id="445" r:id="rId22"/>
    <p:sldId id="446" r:id="rId23"/>
    <p:sldId id="447" r:id="rId24"/>
    <p:sldId id="448" r:id="rId25"/>
    <p:sldId id="449" r:id="rId26"/>
    <p:sldId id="450" r:id="rId27"/>
    <p:sldId id="451" r:id="rId28"/>
    <p:sldId id="452" r:id="rId29"/>
    <p:sldId id="453" r:id="rId30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0" d="100"/>
          <a:sy n="90" d="100"/>
        </p:scale>
        <p:origin x="370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266510FA-9763-4384-8978-918575E4533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Alt Başlık 2">
            <a:extLst>
              <a:ext uri="{FF2B5EF4-FFF2-40B4-BE49-F238E27FC236}">
                <a16:creationId xmlns:a16="http://schemas.microsoft.com/office/drawing/2014/main" id="{4E0743C0-21A6-4192-A9F9-CF152EF59A9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r-TR"/>
              <a:t>Asıl alt başlık stilini düzenlemek için tıklayın</a:t>
            </a:r>
          </a:p>
        </p:txBody>
      </p:sp>
      <p:sp>
        <p:nvSpPr>
          <p:cNvPr id="4" name="Veri Yer Tutucusu 3">
            <a:extLst>
              <a:ext uri="{FF2B5EF4-FFF2-40B4-BE49-F238E27FC236}">
                <a16:creationId xmlns:a16="http://schemas.microsoft.com/office/drawing/2014/main" id="{DA9BB852-3ACB-4E68-8437-DB43BC19EA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03944-FCF3-4349-BE13-B04D20C20706}" type="datetimeFigureOut">
              <a:rPr lang="tr-TR" smtClean="0"/>
              <a:t>14.03.2024</a:t>
            </a:fld>
            <a:endParaRPr lang="tr-TR"/>
          </a:p>
        </p:txBody>
      </p:sp>
      <p:sp>
        <p:nvSpPr>
          <p:cNvPr id="5" name="Alt Bilgi Yer Tutucusu 4">
            <a:extLst>
              <a:ext uri="{FF2B5EF4-FFF2-40B4-BE49-F238E27FC236}">
                <a16:creationId xmlns:a16="http://schemas.microsoft.com/office/drawing/2014/main" id="{B5973D8D-F52A-4408-96DD-39245AB946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>
            <a:extLst>
              <a:ext uri="{FF2B5EF4-FFF2-40B4-BE49-F238E27FC236}">
                <a16:creationId xmlns:a16="http://schemas.microsoft.com/office/drawing/2014/main" id="{093B4830-165F-4CC0-BD6A-41243CA1A9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4FB390-4E1F-453F-8A58-C27A7239F7B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3739062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 ve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774A5A27-9289-4778-A0B6-835DA9F933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Dikey Metin Yer Tutucusu 2">
            <a:extLst>
              <a:ext uri="{FF2B5EF4-FFF2-40B4-BE49-F238E27FC236}">
                <a16:creationId xmlns:a16="http://schemas.microsoft.com/office/drawing/2014/main" id="{C7D24BEA-75DB-43B6-A7C8-B70CEBFAE3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Veri Yer Tutucusu 3">
            <a:extLst>
              <a:ext uri="{FF2B5EF4-FFF2-40B4-BE49-F238E27FC236}">
                <a16:creationId xmlns:a16="http://schemas.microsoft.com/office/drawing/2014/main" id="{2E369E03-8AE8-4317-A662-31F6787A47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03944-FCF3-4349-BE13-B04D20C20706}" type="datetimeFigureOut">
              <a:rPr lang="tr-TR" smtClean="0"/>
              <a:t>14.03.2024</a:t>
            </a:fld>
            <a:endParaRPr lang="tr-TR"/>
          </a:p>
        </p:txBody>
      </p:sp>
      <p:sp>
        <p:nvSpPr>
          <p:cNvPr id="5" name="Alt Bilgi Yer Tutucusu 4">
            <a:extLst>
              <a:ext uri="{FF2B5EF4-FFF2-40B4-BE49-F238E27FC236}">
                <a16:creationId xmlns:a16="http://schemas.microsoft.com/office/drawing/2014/main" id="{2FACCA88-3B44-4457-A94F-7B763AFD91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>
            <a:extLst>
              <a:ext uri="{FF2B5EF4-FFF2-40B4-BE49-F238E27FC236}">
                <a16:creationId xmlns:a16="http://schemas.microsoft.com/office/drawing/2014/main" id="{4F8136C0-5D73-4BA2-B497-6D0F37D3DA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4FB390-4E1F-453F-8A58-C27A7239F7B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2434885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>
            <a:extLst>
              <a:ext uri="{FF2B5EF4-FFF2-40B4-BE49-F238E27FC236}">
                <a16:creationId xmlns:a16="http://schemas.microsoft.com/office/drawing/2014/main" id="{BC6D7F4C-09DB-4D41-A2C8-2B8B3600329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Dikey Metin Yer Tutucusu 2">
            <a:extLst>
              <a:ext uri="{FF2B5EF4-FFF2-40B4-BE49-F238E27FC236}">
                <a16:creationId xmlns:a16="http://schemas.microsoft.com/office/drawing/2014/main" id="{C7FE6FEF-0784-45FB-9046-32E4831883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Veri Yer Tutucusu 3">
            <a:extLst>
              <a:ext uri="{FF2B5EF4-FFF2-40B4-BE49-F238E27FC236}">
                <a16:creationId xmlns:a16="http://schemas.microsoft.com/office/drawing/2014/main" id="{6B4A1FEA-9F36-4DE1-BCF6-D08CA26D82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03944-FCF3-4349-BE13-B04D20C20706}" type="datetimeFigureOut">
              <a:rPr lang="tr-TR" smtClean="0"/>
              <a:t>14.03.2024</a:t>
            </a:fld>
            <a:endParaRPr lang="tr-TR"/>
          </a:p>
        </p:txBody>
      </p:sp>
      <p:sp>
        <p:nvSpPr>
          <p:cNvPr id="5" name="Alt Bilgi Yer Tutucusu 4">
            <a:extLst>
              <a:ext uri="{FF2B5EF4-FFF2-40B4-BE49-F238E27FC236}">
                <a16:creationId xmlns:a16="http://schemas.microsoft.com/office/drawing/2014/main" id="{E5BE98B9-EDD8-4C4A-B261-102D92BAA2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>
            <a:extLst>
              <a:ext uri="{FF2B5EF4-FFF2-40B4-BE49-F238E27FC236}">
                <a16:creationId xmlns:a16="http://schemas.microsoft.com/office/drawing/2014/main" id="{BCEA5460-A2D7-4EDF-9320-E5CF3E351F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4FB390-4E1F-453F-8A58-C27A7239F7B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6662816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D08AFAF8-D7BF-4903-BEE4-DA1270CECC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04207BE7-B871-4782-95A0-ED4DBCD511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Veri Yer Tutucusu 3">
            <a:extLst>
              <a:ext uri="{FF2B5EF4-FFF2-40B4-BE49-F238E27FC236}">
                <a16:creationId xmlns:a16="http://schemas.microsoft.com/office/drawing/2014/main" id="{19EA5E95-FD50-47FD-A668-4F38F20E38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03944-FCF3-4349-BE13-B04D20C20706}" type="datetimeFigureOut">
              <a:rPr lang="tr-TR" smtClean="0"/>
              <a:t>14.03.2024</a:t>
            </a:fld>
            <a:endParaRPr lang="tr-TR"/>
          </a:p>
        </p:txBody>
      </p:sp>
      <p:sp>
        <p:nvSpPr>
          <p:cNvPr id="5" name="Alt Bilgi Yer Tutucusu 4">
            <a:extLst>
              <a:ext uri="{FF2B5EF4-FFF2-40B4-BE49-F238E27FC236}">
                <a16:creationId xmlns:a16="http://schemas.microsoft.com/office/drawing/2014/main" id="{ECC45F9C-5A0F-49BE-8CB7-E1F9A3D02B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>
            <a:extLst>
              <a:ext uri="{FF2B5EF4-FFF2-40B4-BE49-F238E27FC236}">
                <a16:creationId xmlns:a16="http://schemas.microsoft.com/office/drawing/2014/main" id="{CB8FA2F8-11A4-4D8D-A60A-19C53ADFD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4FB390-4E1F-453F-8A58-C27A7239F7B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6948451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 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268BD628-1A6E-4CFD-890C-0EB7DA62B4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Metin Yer Tutucusu 2">
            <a:extLst>
              <a:ext uri="{FF2B5EF4-FFF2-40B4-BE49-F238E27FC236}">
                <a16:creationId xmlns:a16="http://schemas.microsoft.com/office/drawing/2014/main" id="{34CE6BF8-BE15-4AE6-8361-2B979DB90F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/>
              <a:t>Asıl metin stillerini düzenlemek için tıklayın</a:t>
            </a:r>
          </a:p>
        </p:txBody>
      </p:sp>
      <p:sp>
        <p:nvSpPr>
          <p:cNvPr id="4" name="Veri Yer Tutucusu 3">
            <a:extLst>
              <a:ext uri="{FF2B5EF4-FFF2-40B4-BE49-F238E27FC236}">
                <a16:creationId xmlns:a16="http://schemas.microsoft.com/office/drawing/2014/main" id="{557C7498-B863-43BC-9BD8-EF61CB08B4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03944-FCF3-4349-BE13-B04D20C20706}" type="datetimeFigureOut">
              <a:rPr lang="tr-TR" smtClean="0"/>
              <a:t>14.03.2024</a:t>
            </a:fld>
            <a:endParaRPr lang="tr-TR"/>
          </a:p>
        </p:txBody>
      </p:sp>
      <p:sp>
        <p:nvSpPr>
          <p:cNvPr id="5" name="Alt Bilgi Yer Tutucusu 4">
            <a:extLst>
              <a:ext uri="{FF2B5EF4-FFF2-40B4-BE49-F238E27FC236}">
                <a16:creationId xmlns:a16="http://schemas.microsoft.com/office/drawing/2014/main" id="{EF53AFE5-993C-404D-A1AE-85989F201B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>
            <a:extLst>
              <a:ext uri="{FF2B5EF4-FFF2-40B4-BE49-F238E27FC236}">
                <a16:creationId xmlns:a16="http://schemas.microsoft.com/office/drawing/2014/main" id="{E5925B50-52CB-4C64-A5C9-9B2F713280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4FB390-4E1F-453F-8A58-C27A7239F7B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148821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74C2EBB1-A22C-4941-A15F-ED8D2A8CE6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D359167C-7D83-4E5A-8700-6594A559025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İçerik Yer Tutucusu 3">
            <a:extLst>
              <a:ext uri="{FF2B5EF4-FFF2-40B4-BE49-F238E27FC236}">
                <a16:creationId xmlns:a16="http://schemas.microsoft.com/office/drawing/2014/main" id="{6C212C92-D97D-43B8-A060-4C1C363C2BC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5" name="Veri Yer Tutucusu 4">
            <a:extLst>
              <a:ext uri="{FF2B5EF4-FFF2-40B4-BE49-F238E27FC236}">
                <a16:creationId xmlns:a16="http://schemas.microsoft.com/office/drawing/2014/main" id="{587AFDA5-E1D9-4CF9-A953-96FC0E2AB7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03944-FCF3-4349-BE13-B04D20C20706}" type="datetimeFigureOut">
              <a:rPr lang="tr-TR" smtClean="0"/>
              <a:t>14.03.2024</a:t>
            </a:fld>
            <a:endParaRPr lang="tr-TR"/>
          </a:p>
        </p:txBody>
      </p:sp>
      <p:sp>
        <p:nvSpPr>
          <p:cNvPr id="6" name="Alt Bilgi Yer Tutucusu 5">
            <a:extLst>
              <a:ext uri="{FF2B5EF4-FFF2-40B4-BE49-F238E27FC236}">
                <a16:creationId xmlns:a16="http://schemas.microsoft.com/office/drawing/2014/main" id="{55F222C2-F3A9-4EF0-B5EB-10CCCA310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>
            <a:extLst>
              <a:ext uri="{FF2B5EF4-FFF2-40B4-BE49-F238E27FC236}">
                <a16:creationId xmlns:a16="http://schemas.microsoft.com/office/drawing/2014/main" id="{1A67FF7A-9E56-4B8C-8A62-9B39DBAB5B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4FB390-4E1F-453F-8A58-C27A7239F7B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837200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BC590030-22F1-4F2B-B643-557904A55D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Metin Yer Tutucusu 2">
            <a:extLst>
              <a:ext uri="{FF2B5EF4-FFF2-40B4-BE49-F238E27FC236}">
                <a16:creationId xmlns:a16="http://schemas.microsoft.com/office/drawing/2014/main" id="{E328D33F-8352-4C1B-BBF4-C24BB92903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/>
              <a:t>Asıl metin stillerini düzenlemek için tıklayın</a:t>
            </a:r>
          </a:p>
        </p:txBody>
      </p:sp>
      <p:sp>
        <p:nvSpPr>
          <p:cNvPr id="4" name="İçerik Yer Tutucusu 3">
            <a:extLst>
              <a:ext uri="{FF2B5EF4-FFF2-40B4-BE49-F238E27FC236}">
                <a16:creationId xmlns:a16="http://schemas.microsoft.com/office/drawing/2014/main" id="{392795F9-D3E5-4F7C-ACB0-110EDD70B2C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5" name="Metin Yer Tutucusu 4">
            <a:extLst>
              <a:ext uri="{FF2B5EF4-FFF2-40B4-BE49-F238E27FC236}">
                <a16:creationId xmlns:a16="http://schemas.microsoft.com/office/drawing/2014/main" id="{BA1608A7-1E4C-47CC-997B-A7F99A521D0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/>
              <a:t>Asıl metin stillerini düzenlemek için tıklayın</a:t>
            </a:r>
          </a:p>
        </p:txBody>
      </p:sp>
      <p:sp>
        <p:nvSpPr>
          <p:cNvPr id="6" name="İçerik Yer Tutucusu 5">
            <a:extLst>
              <a:ext uri="{FF2B5EF4-FFF2-40B4-BE49-F238E27FC236}">
                <a16:creationId xmlns:a16="http://schemas.microsoft.com/office/drawing/2014/main" id="{C9EAABDD-CCB4-4059-BAF8-EA18F92B83B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7" name="Veri Yer Tutucusu 6">
            <a:extLst>
              <a:ext uri="{FF2B5EF4-FFF2-40B4-BE49-F238E27FC236}">
                <a16:creationId xmlns:a16="http://schemas.microsoft.com/office/drawing/2014/main" id="{4C8EFCC6-3457-4E78-8DCC-E03E5C6B38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03944-FCF3-4349-BE13-B04D20C20706}" type="datetimeFigureOut">
              <a:rPr lang="tr-TR" smtClean="0"/>
              <a:t>14.03.2024</a:t>
            </a:fld>
            <a:endParaRPr lang="tr-TR"/>
          </a:p>
        </p:txBody>
      </p:sp>
      <p:sp>
        <p:nvSpPr>
          <p:cNvPr id="8" name="Alt Bilgi Yer Tutucusu 7">
            <a:extLst>
              <a:ext uri="{FF2B5EF4-FFF2-40B4-BE49-F238E27FC236}">
                <a16:creationId xmlns:a16="http://schemas.microsoft.com/office/drawing/2014/main" id="{3429A272-172F-4DE6-B965-9D4D15DEF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ayt Numarası Yer Tutucusu 8">
            <a:extLst>
              <a:ext uri="{FF2B5EF4-FFF2-40B4-BE49-F238E27FC236}">
                <a16:creationId xmlns:a16="http://schemas.microsoft.com/office/drawing/2014/main" id="{FBD42E2D-491B-407B-9D76-A98BA52BEC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4FB390-4E1F-453F-8A58-C27A7239F7B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2219695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FDA57911-8731-4354-9568-284D4B7746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Veri Yer Tutucusu 2">
            <a:extLst>
              <a:ext uri="{FF2B5EF4-FFF2-40B4-BE49-F238E27FC236}">
                <a16:creationId xmlns:a16="http://schemas.microsoft.com/office/drawing/2014/main" id="{8BD9B10D-B3EF-4186-9969-3F4578B79E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03944-FCF3-4349-BE13-B04D20C20706}" type="datetimeFigureOut">
              <a:rPr lang="tr-TR" smtClean="0"/>
              <a:t>14.03.2024</a:t>
            </a:fld>
            <a:endParaRPr lang="tr-TR"/>
          </a:p>
        </p:txBody>
      </p:sp>
      <p:sp>
        <p:nvSpPr>
          <p:cNvPr id="4" name="Alt Bilgi Yer Tutucusu 3">
            <a:extLst>
              <a:ext uri="{FF2B5EF4-FFF2-40B4-BE49-F238E27FC236}">
                <a16:creationId xmlns:a16="http://schemas.microsoft.com/office/drawing/2014/main" id="{8832BEF8-3549-431F-AAA5-81AE1AA560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ayt Numarası Yer Tutucusu 4">
            <a:extLst>
              <a:ext uri="{FF2B5EF4-FFF2-40B4-BE49-F238E27FC236}">
                <a16:creationId xmlns:a16="http://schemas.microsoft.com/office/drawing/2014/main" id="{2C26ED09-80E5-4D51-ACBA-CCDF21873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4FB390-4E1F-453F-8A58-C27A7239F7B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014163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>
            <a:extLst>
              <a:ext uri="{FF2B5EF4-FFF2-40B4-BE49-F238E27FC236}">
                <a16:creationId xmlns:a16="http://schemas.microsoft.com/office/drawing/2014/main" id="{F964FFE6-D492-48A6-B360-1ABE06E5CE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03944-FCF3-4349-BE13-B04D20C20706}" type="datetimeFigureOut">
              <a:rPr lang="tr-TR" smtClean="0"/>
              <a:t>14.03.2024</a:t>
            </a:fld>
            <a:endParaRPr lang="tr-TR"/>
          </a:p>
        </p:txBody>
      </p:sp>
      <p:sp>
        <p:nvSpPr>
          <p:cNvPr id="3" name="Alt Bilgi Yer Tutucusu 2">
            <a:extLst>
              <a:ext uri="{FF2B5EF4-FFF2-40B4-BE49-F238E27FC236}">
                <a16:creationId xmlns:a16="http://schemas.microsoft.com/office/drawing/2014/main" id="{8BE72D1C-F0BD-4F1F-8DB1-73A7B80396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>
            <a:extLst>
              <a:ext uri="{FF2B5EF4-FFF2-40B4-BE49-F238E27FC236}">
                <a16:creationId xmlns:a16="http://schemas.microsoft.com/office/drawing/2014/main" id="{BA7787FE-F245-4A8F-B9AE-42AF2FF5F0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4FB390-4E1F-453F-8A58-C27A7239F7B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5187404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2F7EB121-0584-49A7-9EC8-7225276E9D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56DF536F-375E-469D-95C1-FD5F96F39E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Metin Yer Tutucusu 3">
            <a:extLst>
              <a:ext uri="{FF2B5EF4-FFF2-40B4-BE49-F238E27FC236}">
                <a16:creationId xmlns:a16="http://schemas.microsoft.com/office/drawing/2014/main" id="{32507024-6A08-4588-9D25-5627F5404E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/>
              <a:t>Asıl metin stillerini düzenlemek için tıklayın</a:t>
            </a:r>
          </a:p>
        </p:txBody>
      </p:sp>
      <p:sp>
        <p:nvSpPr>
          <p:cNvPr id="5" name="Veri Yer Tutucusu 4">
            <a:extLst>
              <a:ext uri="{FF2B5EF4-FFF2-40B4-BE49-F238E27FC236}">
                <a16:creationId xmlns:a16="http://schemas.microsoft.com/office/drawing/2014/main" id="{716491E9-D913-4D75-95DA-F2698BD421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03944-FCF3-4349-BE13-B04D20C20706}" type="datetimeFigureOut">
              <a:rPr lang="tr-TR" smtClean="0"/>
              <a:t>14.03.2024</a:t>
            </a:fld>
            <a:endParaRPr lang="tr-TR"/>
          </a:p>
        </p:txBody>
      </p:sp>
      <p:sp>
        <p:nvSpPr>
          <p:cNvPr id="6" name="Alt Bilgi Yer Tutucusu 5">
            <a:extLst>
              <a:ext uri="{FF2B5EF4-FFF2-40B4-BE49-F238E27FC236}">
                <a16:creationId xmlns:a16="http://schemas.microsoft.com/office/drawing/2014/main" id="{5AFD34A7-C3B6-48D8-B020-718E4F0F57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>
            <a:extLst>
              <a:ext uri="{FF2B5EF4-FFF2-40B4-BE49-F238E27FC236}">
                <a16:creationId xmlns:a16="http://schemas.microsoft.com/office/drawing/2014/main" id="{54081609-7923-45E9-AD06-DF4275424E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4FB390-4E1F-453F-8A58-C27A7239F7B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6211030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1E619493-4052-4948-BA17-F4BF72790E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Resim Yer Tutucusu 2">
            <a:extLst>
              <a:ext uri="{FF2B5EF4-FFF2-40B4-BE49-F238E27FC236}">
                <a16:creationId xmlns:a16="http://schemas.microsoft.com/office/drawing/2014/main" id="{ED06E461-3135-4CED-8199-C08A7440E0B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Metin Yer Tutucusu 3">
            <a:extLst>
              <a:ext uri="{FF2B5EF4-FFF2-40B4-BE49-F238E27FC236}">
                <a16:creationId xmlns:a16="http://schemas.microsoft.com/office/drawing/2014/main" id="{8745BB15-00BF-4922-8107-878935F4EC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/>
              <a:t>Asıl metin stillerini düzenlemek için tıklayın</a:t>
            </a:r>
          </a:p>
        </p:txBody>
      </p:sp>
      <p:sp>
        <p:nvSpPr>
          <p:cNvPr id="5" name="Veri Yer Tutucusu 4">
            <a:extLst>
              <a:ext uri="{FF2B5EF4-FFF2-40B4-BE49-F238E27FC236}">
                <a16:creationId xmlns:a16="http://schemas.microsoft.com/office/drawing/2014/main" id="{C8444458-26E9-437B-A2A8-E1B990420A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903944-FCF3-4349-BE13-B04D20C20706}" type="datetimeFigureOut">
              <a:rPr lang="tr-TR" smtClean="0"/>
              <a:t>14.03.2024</a:t>
            </a:fld>
            <a:endParaRPr lang="tr-TR"/>
          </a:p>
        </p:txBody>
      </p:sp>
      <p:sp>
        <p:nvSpPr>
          <p:cNvPr id="6" name="Alt Bilgi Yer Tutucusu 5">
            <a:extLst>
              <a:ext uri="{FF2B5EF4-FFF2-40B4-BE49-F238E27FC236}">
                <a16:creationId xmlns:a16="http://schemas.microsoft.com/office/drawing/2014/main" id="{8FA0AAAF-AAA4-409E-A288-81EDE0DB90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>
            <a:extLst>
              <a:ext uri="{FF2B5EF4-FFF2-40B4-BE49-F238E27FC236}">
                <a16:creationId xmlns:a16="http://schemas.microsoft.com/office/drawing/2014/main" id="{8B6B936E-6079-498B-9721-34047B6B89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4FB390-4E1F-453F-8A58-C27A7239F7B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6857194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Yer Tutucusu 1">
            <a:extLst>
              <a:ext uri="{FF2B5EF4-FFF2-40B4-BE49-F238E27FC236}">
                <a16:creationId xmlns:a16="http://schemas.microsoft.com/office/drawing/2014/main" id="{FE4CBE8F-1626-43A5-81BF-DD2A008BEB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/>
              <a:t>Asıl başlık stilini düzenlemek için tıklayın</a:t>
            </a:r>
          </a:p>
        </p:txBody>
      </p:sp>
      <p:sp>
        <p:nvSpPr>
          <p:cNvPr id="3" name="Metin Yer Tutucusu 2">
            <a:extLst>
              <a:ext uri="{FF2B5EF4-FFF2-40B4-BE49-F238E27FC236}">
                <a16:creationId xmlns:a16="http://schemas.microsoft.com/office/drawing/2014/main" id="{66B37F9F-2AAE-44E1-944C-E4C2DE53E2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/>
              <a:t>Asıl metin stillerini düzenlemek için tıklay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Veri Yer Tutucusu 3">
            <a:extLst>
              <a:ext uri="{FF2B5EF4-FFF2-40B4-BE49-F238E27FC236}">
                <a16:creationId xmlns:a16="http://schemas.microsoft.com/office/drawing/2014/main" id="{8B45739D-F553-4BD1-AC5A-2F1361633BF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903944-FCF3-4349-BE13-B04D20C20706}" type="datetimeFigureOut">
              <a:rPr lang="tr-TR" smtClean="0"/>
              <a:t>14.03.2024</a:t>
            </a:fld>
            <a:endParaRPr lang="tr-TR"/>
          </a:p>
        </p:txBody>
      </p:sp>
      <p:sp>
        <p:nvSpPr>
          <p:cNvPr id="5" name="Alt Bilgi Yer Tutucusu 4">
            <a:extLst>
              <a:ext uri="{FF2B5EF4-FFF2-40B4-BE49-F238E27FC236}">
                <a16:creationId xmlns:a16="http://schemas.microsoft.com/office/drawing/2014/main" id="{5E9A58FC-3180-494E-AC27-53FE7913BEA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ayt Numarası Yer Tutucusu 5">
            <a:extLst>
              <a:ext uri="{FF2B5EF4-FFF2-40B4-BE49-F238E27FC236}">
                <a16:creationId xmlns:a16="http://schemas.microsoft.com/office/drawing/2014/main" id="{EC69C93F-FB6B-443B-BE7D-7BA3A603489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4FB390-4E1F-453F-8A58-C27A7239F7B5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218491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NUL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BF469936-D480-4B37-BE6B-D84381ED6EB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tr-TR" dirty="0"/>
              <a:t>OLASILIK</a:t>
            </a:r>
          </a:p>
        </p:txBody>
      </p:sp>
      <p:sp>
        <p:nvSpPr>
          <p:cNvPr id="3" name="Alt Başlık 2">
            <a:extLst>
              <a:ext uri="{FF2B5EF4-FFF2-40B4-BE49-F238E27FC236}">
                <a16:creationId xmlns:a16="http://schemas.microsoft.com/office/drawing/2014/main" id="{10128F4C-B99E-4CEA-922B-ADE5B98425F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40666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4064420A-A1C9-4528-BE09-B54FD95EFA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304800"/>
            <a:ext cx="7772400" cy="1143000"/>
          </a:xfrm>
        </p:spPr>
        <p:txBody>
          <a:bodyPr/>
          <a:lstStyle/>
          <a:p>
            <a:r>
              <a:rPr lang="tr-TR" altLang="tr-TR"/>
              <a:t>Kombinasyon</a:t>
            </a:r>
            <a:endParaRPr lang="en-US" altLang="tr-TR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5BC85DFC-2BAB-460D-A319-8613DE503F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09800" y="1600200"/>
            <a:ext cx="7772400" cy="4876800"/>
          </a:xfrm>
        </p:spPr>
        <p:txBody>
          <a:bodyPr/>
          <a:lstStyle/>
          <a:p>
            <a:r>
              <a:rPr lang="tr-TR" altLang="tr-TR" dirty="0"/>
              <a:t>Tanım: </a:t>
            </a:r>
            <a:r>
              <a:rPr lang="tr-TR" altLang="tr-TR" i="1" dirty="0"/>
              <a:t>n</a:t>
            </a:r>
            <a:r>
              <a:rPr lang="tr-TR" altLang="tr-TR" dirty="0"/>
              <a:t> nesne arasından seçilen </a:t>
            </a:r>
            <a:r>
              <a:rPr lang="tr-TR" altLang="tr-TR" i="1" dirty="0"/>
              <a:t>x</a:t>
            </a:r>
            <a:r>
              <a:rPr lang="tr-TR" altLang="tr-TR" dirty="0"/>
              <a:t> tanesinin kombinasyon sayısı             ,yapılabilecek olanaklı seçimlerin sayısıdır. Bu sayı şu şekilde hesaplanır:</a:t>
            </a:r>
          </a:p>
          <a:p>
            <a:pPr>
              <a:buFontTx/>
              <a:buNone/>
            </a:pPr>
            <a:r>
              <a:rPr lang="tr-TR" altLang="tr-TR" dirty="0"/>
              <a:t>    </a:t>
            </a:r>
          </a:p>
        </p:txBody>
      </p:sp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55126900-5E88-4421-A272-DB6662F50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250158"/>
              </p:ext>
            </p:extLst>
          </p:nvPr>
        </p:nvGraphicFramePr>
        <p:xfrm>
          <a:off x="5253111" y="1866901"/>
          <a:ext cx="990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Denklem" r:id="rId3" imgW="266400" imgH="228600" progId="Equation.3">
                  <p:embed/>
                </p:oleObj>
              </mc:Choice>
              <mc:Fallback>
                <p:oleObj name="Denklem" r:id="rId3" imgW="266400" imgH="228600" progId="Equation.3">
                  <p:embed/>
                  <p:pic>
                    <p:nvPicPr>
                      <p:cNvPr id="13316" name="Object 4">
                        <a:extLst>
                          <a:ext uri="{FF2B5EF4-FFF2-40B4-BE49-F238E27FC236}">
                            <a16:creationId xmlns:a16="http://schemas.microsoft.com/office/drawing/2014/main" id="{55126900-5E88-4421-A272-DB6662F507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111" y="1866901"/>
                        <a:ext cx="990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1FE8B082-F532-477B-A727-D84DD1BA9D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3200401"/>
          <a:ext cx="289560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Denklem" r:id="rId5" imgW="977760" imgH="431640" progId="Equation.3">
                  <p:embed/>
                </p:oleObj>
              </mc:Choice>
              <mc:Fallback>
                <p:oleObj name="Denklem" r:id="rId5" imgW="977760" imgH="431640" progId="Equation.3">
                  <p:embed/>
                  <p:pic>
                    <p:nvPicPr>
                      <p:cNvPr id="13317" name="Object 5">
                        <a:extLst>
                          <a:ext uri="{FF2B5EF4-FFF2-40B4-BE49-F238E27FC236}">
                            <a16:creationId xmlns:a16="http://schemas.microsoft.com/office/drawing/2014/main" id="{1FE8B082-F532-477B-A727-D84DD1BA9D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00401"/>
                        <a:ext cx="2895600" cy="155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>
            <a:extLst>
              <a:ext uri="{FF2B5EF4-FFF2-40B4-BE49-F238E27FC236}">
                <a16:creationId xmlns:a16="http://schemas.microsoft.com/office/drawing/2014/main" id="{4F08D239-0203-4101-A9CE-9BE1C3961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1" y="4876800"/>
            <a:ext cx="4704109" cy="14008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tr-TR" altLang="tr-TR"/>
              <a:t> Kullanıldığı durumlar</a:t>
            </a: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tr-TR" altLang="tr-TR" sz="2800"/>
              <a:t>İadesiz örnekleme</a:t>
            </a: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tr-TR" altLang="tr-TR" sz="2800"/>
              <a:t>Örneğe çıkış sırası önemsiz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CE44C866-9BC5-430F-B711-D25E78396AF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tr-TR" dirty="0"/>
              <a:t>KESİKLİ OLASILIK DAĞILIMLARI</a:t>
            </a:r>
          </a:p>
        </p:txBody>
      </p:sp>
      <p:sp>
        <p:nvSpPr>
          <p:cNvPr id="3" name="Alt Başlık 2">
            <a:extLst>
              <a:ext uri="{FF2B5EF4-FFF2-40B4-BE49-F238E27FC236}">
                <a16:creationId xmlns:a16="http://schemas.microsoft.com/office/drawing/2014/main" id="{94F3F13D-4B7C-41B3-B8ED-E26EE4FAA94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07965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780"/>
    </mc:Choice>
    <mc:Fallback xmlns="">
      <p:transition spd="slow" advTm="1478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2A1A706A-7F27-465B-A215-B46508CAAC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KESİKLİ ŞANS DEĞİŞKENİNİN BEKLENEN DEĞERİ VE VARYANSI</a:t>
            </a:r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AE1A4759-9FEB-4360-A141-843EBFFCEB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/>
              <a:t>Şans </a:t>
            </a:r>
            <a:r>
              <a:rPr lang="tr-TR" dirty="0" smtClean="0"/>
              <a:t>(</a:t>
            </a:r>
            <a:r>
              <a:rPr lang="tr-TR" dirty="0" err="1" smtClean="0"/>
              <a:t>Rassal</a:t>
            </a:r>
            <a:r>
              <a:rPr lang="tr-TR" dirty="0" smtClean="0"/>
              <a:t>) Değişkeni</a:t>
            </a:r>
            <a:r>
              <a:rPr lang="tr-TR" dirty="0"/>
              <a:t>: Bir deneyin sonuçlarına göre sayısal değerler alan değişkenlere denir</a:t>
            </a:r>
            <a:r>
              <a:rPr lang="tr-TR" dirty="0" smtClean="0"/>
              <a:t>. </a:t>
            </a:r>
            <a:endParaRPr lang="tr-TR" dirty="0"/>
          </a:p>
          <a:p>
            <a:r>
              <a:rPr lang="tr-TR" dirty="0"/>
              <a:t>Kesikli şans değişkeni: Tam sayısal değerleri alır.</a:t>
            </a:r>
          </a:p>
          <a:p>
            <a:r>
              <a:rPr lang="tr-TR" dirty="0"/>
              <a:t>Sürekli şans değişkeni: Sayı ekseni üzerinde herhangi bir noktada değer alabilir.</a:t>
            </a:r>
          </a:p>
          <a:p>
            <a:endParaRPr lang="tr-TR" dirty="0"/>
          </a:p>
        </p:txBody>
      </p:sp>
    </p:spTree>
    <p:extLst>
      <p:ext uri="{BB962C8B-B14F-4D97-AF65-F5344CB8AC3E}">
        <p14:creationId xmlns:p14="http://schemas.microsoft.com/office/powerpoint/2010/main" val="3338667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602"/>
    </mc:Choice>
    <mc:Fallback xmlns="">
      <p:transition spd="slow" advTm="62602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11959FD1-5FB5-4431-9719-7D6EE3F060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OLASILIK DAĞILIMI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40BBCF92-E4EE-4F20-B334-DE911FB1138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tr-TR" dirty="0" smtClean="0"/>
                  <a:t>X kesikli bir </a:t>
                </a:r>
                <a:r>
                  <a:rPr lang="tr-TR" dirty="0" smtClean="0"/>
                  <a:t>şans değişkeni için, </a:t>
                </a:r>
                <a:r>
                  <a:rPr lang="tr-TR" dirty="0" err="1"/>
                  <a:t>x’in</a:t>
                </a:r>
                <a:r>
                  <a:rPr lang="tr-TR" dirty="0"/>
                  <a:t> her bir değerinin olasılıklarını veren tablo, grafik veya formüldür.</a:t>
                </a:r>
              </a:p>
              <a:p>
                <a:r>
                  <a:rPr lang="tr-TR" dirty="0" err="1"/>
                  <a:t>x’in</a:t>
                </a:r>
                <a:r>
                  <a:rPr lang="tr-TR" dirty="0"/>
                  <a:t> olasılığı p(x) ise;</a:t>
                </a:r>
              </a:p>
              <a:p>
                <a:pPr marL="514350" indent="-514350">
                  <a:buAutoNum type="arabicParenR"/>
                </a:pPr>
                <a:r>
                  <a:rPr lang="tr-TR" dirty="0" err="1"/>
                  <a:t>x’in</a:t>
                </a:r>
                <a:r>
                  <a:rPr lang="tr-TR" dirty="0"/>
                  <a:t> tüm değerleri için olasılık 0</a:t>
                </a:r>
                <a14:m>
                  <m:oMath xmlns:m="http://schemas.openxmlformats.org/officeDocument/2006/math">
                    <m:r>
                      <a:rPr lang="tr-T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tr-T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</m:oMath>
                </a14:m>
                <a:endParaRPr lang="tr-TR" dirty="0"/>
              </a:p>
              <a:p>
                <a:pPr marL="514350" indent="-514350">
                  <a:buAutoNum type="arabicParenR"/>
                </a:pPr>
                <a:r>
                  <a:rPr lang="tr-TR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tr-T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nary>
                    <m:r>
                      <a:rPr lang="tr-TR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tr-TR" dirty="0"/>
              </a:p>
              <a:p>
                <a:pPr marL="0" indent="0">
                  <a:buNone/>
                </a:pPr>
                <a:endParaRPr lang="tr-TR" dirty="0"/>
              </a:p>
            </p:txBody>
          </p:sp>
        </mc:Choice>
        <mc:Fallback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40BBCF92-E4EE-4F20-B334-DE911FB1138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lo 3">
            <a:extLst>
              <a:ext uri="{FF2B5EF4-FFF2-40B4-BE49-F238E27FC236}">
                <a16:creationId xmlns:a16="http://schemas.microsoft.com/office/drawing/2014/main" id="{8CAD22EC-6261-4E3B-BF61-D805A1F4C8D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415458" y="4267835"/>
          <a:ext cx="8128000" cy="22250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601404216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134910715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tr-TR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tr-TR" dirty="0"/>
                        <a:t>P(x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75955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-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8918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204024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812265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7589105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1.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508465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01257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5417"/>
    </mc:Choice>
    <mc:Fallback xmlns="">
      <p:transition spd="slow" advTm="115417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İçerik Yer Tutucusu 3">
            <a:extLst>
              <a:ext uri="{FF2B5EF4-FFF2-40B4-BE49-F238E27FC236}">
                <a16:creationId xmlns:a16="http://schemas.microsoft.com/office/drawing/2014/main" id="{F6E18ED9-6B52-4266-B87E-E7F729D149E6}"/>
              </a:ext>
            </a:extLst>
          </p:cNvPr>
          <p:cNvGraphicFramePr>
            <a:graphicFrameLocks noGrp="1"/>
          </p:cNvGraphicFramePr>
          <p:nvPr>
            <p:ph idx="1"/>
            <p:extLst/>
          </p:nvPr>
        </p:nvGraphicFramePr>
        <p:xfrm>
          <a:off x="838200" y="1825625"/>
          <a:ext cx="10515600" cy="37084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168400">
                  <a:extLst>
                    <a:ext uri="{9D8B030D-6E8A-4147-A177-3AD203B41FA5}">
                      <a16:colId xmlns:a16="http://schemas.microsoft.com/office/drawing/2014/main" val="1132547546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248453494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806349349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441951696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013522462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45966633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268369045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1469007587"/>
                    </a:ext>
                  </a:extLst>
                </a:gridCol>
                <a:gridCol w="1168400">
                  <a:extLst>
                    <a:ext uri="{9D8B030D-6E8A-4147-A177-3AD203B41FA5}">
                      <a16:colId xmlns:a16="http://schemas.microsoft.com/office/drawing/2014/main" val="27628075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3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6344473"/>
                  </a:ext>
                </a:extLst>
              </a:tr>
            </a:tbl>
          </a:graphicData>
        </a:graphic>
      </p:graphicFrame>
      <p:graphicFrame>
        <p:nvGraphicFramePr>
          <p:cNvPr id="6" name="Tablo 5">
            <a:extLst>
              <a:ext uri="{FF2B5EF4-FFF2-40B4-BE49-F238E27FC236}">
                <a16:creationId xmlns:a16="http://schemas.microsoft.com/office/drawing/2014/main" id="{CF088ADD-7402-443B-880E-25907F2B946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250336" y="3708400"/>
          <a:ext cx="8127999" cy="22199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1785051544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711917999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54135787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tr-TR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Freka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Oransal Freka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073585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2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962933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1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75306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2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690626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3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289122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1.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39395406"/>
                  </a:ext>
                </a:extLst>
              </a:tr>
            </a:tbl>
          </a:graphicData>
        </a:graphic>
      </p:graphicFrame>
      <p:sp>
        <p:nvSpPr>
          <p:cNvPr id="7" name="Ok: Aşağı 6">
            <a:extLst>
              <a:ext uri="{FF2B5EF4-FFF2-40B4-BE49-F238E27FC236}">
                <a16:creationId xmlns:a16="http://schemas.microsoft.com/office/drawing/2014/main" id="{6F074097-8DD2-479A-BD31-12DA38216C03}"/>
              </a:ext>
            </a:extLst>
          </p:cNvPr>
          <p:cNvSpPr/>
          <p:nvPr/>
        </p:nvSpPr>
        <p:spPr>
          <a:xfrm>
            <a:off x="4498258" y="2521974"/>
            <a:ext cx="1253613" cy="90702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955431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2980"/>
    </mc:Choice>
    <mc:Fallback xmlns="">
      <p:transition spd="slow" advTm="11298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E698010E-6D27-4FCA-8C16-0E0F069854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735D675B-974F-4B01-838F-EF54F94232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/>
              <a:t>P(x)= 0.8(0.2)</a:t>
            </a:r>
            <a:r>
              <a:rPr lang="tr-TR" baseline="30000" dirty="0"/>
              <a:t>x-1		</a:t>
            </a:r>
            <a:r>
              <a:rPr lang="tr-TR" dirty="0"/>
              <a:t>x=1,2,3,4,….</a:t>
            </a:r>
          </a:p>
          <a:p>
            <a:pPr marL="0" indent="0">
              <a:buNone/>
            </a:pPr>
            <a:endParaRPr lang="tr-TR" baseline="30000" dirty="0"/>
          </a:p>
        </p:txBody>
      </p:sp>
      <p:sp>
        <p:nvSpPr>
          <p:cNvPr id="4" name="Ok: Aşağı 3">
            <a:extLst>
              <a:ext uri="{FF2B5EF4-FFF2-40B4-BE49-F238E27FC236}">
                <a16:creationId xmlns:a16="http://schemas.microsoft.com/office/drawing/2014/main" id="{4BEFEAAA-6AFF-492D-86E3-82B18BCF929E}"/>
              </a:ext>
            </a:extLst>
          </p:cNvPr>
          <p:cNvSpPr/>
          <p:nvPr/>
        </p:nvSpPr>
        <p:spPr>
          <a:xfrm>
            <a:off x="3451123" y="2507226"/>
            <a:ext cx="973393" cy="116512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5" name="Tablo 4">
            <a:extLst>
              <a:ext uri="{FF2B5EF4-FFF2-40B4-BE49-F238E27FC236}">
                <a16:creationId xmlns:a16="http://schemas.microsoft.com/office/drawing/2014/main" id="{C7AB24F5-C98A-4D94-B9A1-CADFF8CB654C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633793" y="3970669"/>
          <a:ext cx="8128000" cy="22250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210107859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244329953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P(x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323225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8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087933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05008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03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674705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006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156806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998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618223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00321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997"/>
    </mc:Choice>
    <mc:Fallback xmlns="">
      <p:transition spd="slow" advTm="100997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D54A092C-EA32-4868-928F-42DFAA9DDC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Beklenen Değer (Aritmetik Ortalam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C59EE4E3-489A-4C5A-A6D8-2C863EFA2747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tr-T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𝑥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tr-TR" dirty="0"/>
              </a:p>
              <a:p>
                <a:pPr marL="0" indent="0">
                  <a:buNone/>
                </a:pPr>
                <a:r>
                  <a:rPr lang="tr-TR" dirty="0"/>
                  <a:t>x: değişkene ait gözlem</a:t>
                </a:r>
              </a:p>
              <a:p>
                <a:pPr marL="0" indent="0">
                  <a:buNone/>
                </a:pPr>
                <a:r>
                  <a:rPr lang="tr-TR" dirty="0"/>
                  <a:t>P(x): gözlemin olasılığı</a:t>
                </a:r>
              </a:p>
              <a:p>
                <a:pPr marL="0" indent="0">
                  <a:buNone/>
                </a:pPr>
                <a:endParaRPr lang="tr-TR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tr-TR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tr-TR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tr-TR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tr-TR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tr-TR" sz="20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</m:nary>
                    </m:oMath>
                  </m:oMathPara>
                </a14:m>
                <a:endParaRPr lang="tr-TR" dirty="0"/>
              </a:p>
              <a:p>
                <a:pPr marL="0" indent="0">
                  <a:buNone/>
                </a:pPr>
                <a:endParaRPr lang="tr-TR" dirty="0"/>
              </a:p>
              <a:p>
                <a:pPr marL="0" indent="0">
                  <a:buNone/>
                </a:pPr>
                <a:endParaRPr lang="tr-TR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tr-TR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tr-TR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tr-TR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tr-TR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tr-TR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tr-TR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𝑥</m:t>
                        </m:r>
                        <m:r>
                          <a:rPr lang="tr-TR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tr-TR" dirty="0"/>
                  <a:t>=20(0.250)+30(0.125)+40(0.250)+50(0.375)=37.5</a:t>
                </a:r>
              </a:p>
              <a:p>
                <a:pPr marL="0" indent="0">
                  <a:buNone/>
                </a:pPr>
                <a:endParaRPr lang="tr-TR" dirty="0"/>
              </a:p>
            </p:txBody>
          </p:sp>
        </mc:Choice>
        <mc:Fallback xmlns="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C59EE4E3-489A-4C5A-A6D8-2C863EFA274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217" b="-70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Tablo 3">
            <a:extLst>
              <a:ext uri="{FF2B5EF4-FFF2-40B4-BE49-F238E27FC236}">
                <a16:creationId xmlns:a16="http://schemas.microsoft.com/office/drawing/2014/main" id="{95DDAC42-DFBB-4986-96AD-18408C95241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771490" y="3429000"/>
          <a:ext cx="8128000" cy="22250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2967505995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422198686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P(x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83447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2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53827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1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87226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2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15058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3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06161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1.0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504174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3307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1494"/>
    </mc:Choice>
    <mc:Fallback xmlns="">
      <p:transition spd="slow" advTm="171494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>
            <a:extLst>
              <a:ext uri="{FF2B5EF4-FFF2-40B4-BE49-F238E27FC236}">
                <a16:creationId xmlns:a16="http://schemas.microsoft.com/office/drawing/2014/main" id="{4858B4D5-BE38-484E-B395-94C08FE919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68D3DA83-1071-4272-AA37-1410B52673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err="1"/>
              <a:t>X’in</a:t>
            </a:r>
            <a:r>
              <a:rPr lang="tr-TR" dirty="0"/>
              <a:t> değerleri 3,6,7,5 ve 4</a:t>
            </a:r>
          </a:p>
          <a:p>
            <a:r>
              <a:rPr lang="tr-TR" dirty="0"/>
              <a:t>Bunların olasılıkları 0.25, 0.10, 0.45, 0.05 ve 0.15</a:t>
            </a:r>
          </a:p>
          <a:p>
            <a:r>
              <a:rPr lang="tr-TR" dirty="0" err="1"/>
              <a:t>X’in</a:t>
            </a:r>
            <a:r>
              <a:rPr lang="tr-TR" dirty="0"/>
              <a:t> beklenen değerini hesaplayalım.</a:t>
            </a:r>
          </a:p>
          <a:p>
            <a:endParaRPr lang="tr-TR" dirty="0"/>
          </a:p>
        </p:txBody>
      </p:sp>
      <p:graphicFrame>
        <p:nvGraphicFramePr>
          <p:cNvPr id="4" name="Tablo 3">
            <a:extLst>
              <a:ext uri="{FF2B5EF4-FFF2-40B4-BE49-F238E27FC236}">
                <a16:creationId xmlns:a16="http://schemas.microsoft.com/office/drawing/2014/main" id="{59850E10-A80C-4B99-A375-054961C015D4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3771490" y="3429000"/>
          <a:ext cx="8127999" cy="259588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967505995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422198686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56608576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P(x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 err="1"/>
                        <a:t>xp</a:t>
                      </a:r>
                      <a:r>
                        <a:rPr lang="tr-TR" dirty="0"/>
                        <a:t>(x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83447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7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538273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87226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3.1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150587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906161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0.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8188775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tr-TR" dirty="0"/>
                        <a:t>∑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 dirty="0"/>
                        <a:t>1.0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tr-TR"/>
                        <a:t>5.35</a:t>
                      </a:r>
                      <a:endParaRPr lang="tr-T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5504174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9802606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9B9AC593-D087-4192-BA34-97740A59F4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Varyans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5A6A286B-1802-4AF6-A04E-3F16CDD31C6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tr-TR" b="0" i="0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tr-T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</m:d>
                          </m:e>
                          <m:sup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tr-T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tr-TR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p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nary>
                  </m:oMath>
                </a14:m>
                <a:endParaRPr lang="tr-TR" dirty="0"/>
              </a:p>
              <a:p>
                <a:pPr marL="0" indent="0">
                  <a:buNone/>
                </a:pPr>
                <a:endParaRPr lang="tr-TR" dirty="0"/>
              </a:p>
            </p:txBody>
          </p:sp>
        </mc:Choice>
        <mc:Fallback xmlns="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5A6A286B-1802-4AF6-A04E-3F16CDD31C6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o 3">
                <a:extLst>
                  <a:ext uri="{FF2B5EF4-FFF2-40B4-BE49-F238E27FC236}">
                    <a16:creationId xmlns:a16="http://schemas.microsoft.com/office/drawing/2014/main" id="{5004D39F-96E9-4432-8957-8C339A6A6258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1737033" y="2888774"/>
              <a:ext cx="8128000" cy="25958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3641798809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096494659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67868169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8251560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tr-T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tr-TR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tr-T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tr-TR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tr-T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tr-TR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tr-TR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tr-T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tr-TR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tr-TR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tr-TR" b="0" i="1" smtClean="0"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d>
                                  <m:dPr>
                                    <m:ctrlPr>
                                      <a:rPr lang="tr-TR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tr-TR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tr-TR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3839638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0.2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2.2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914652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0.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3.6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5990597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4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0.4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22.0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32363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2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0.0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1.2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35538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1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0.1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1.2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344652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∑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tr-TR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1.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30.4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5119063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o 3">
                <a:extLst>
                  <a:ext uri="{FF2B5EF4-FFF2-40B4-BE49-F238E27FC236}">
                    <a16:creationId xmlns:a16="http://schemas.microsoft.com/office/drawing/2014/main" id="{5004D39F-96E9-4432-8957-8C339A6A625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88086077"/>
                  </p:ext>
                </p:extLst>
              </p:nvPr>
            </p:nvGraphicFramePr>
            <p:xfrm>
              <a:off x="1737033" y="2888774"/>
              <a:ext cx="8128000" cy="25958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>
                      <a:extLst>
                        <a:ext uri="{9D8B030D-6E8A-4147-A177-3AD203B41FA5}">
                          <a16:colId xmlns:a16="http://schemas.microsoft.com/office/drawing/2014/main" val="3641798809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096494659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3678681697"/>
                        </a:ext>
                      </a:extLst>
                    </a:gridCol>
                    <a:gridCol w="2032000">
                      <a:extLst>
                        <a:ext uri="{9D8B030D-6E8A-4147-A177-3AD203B41FA5}">
                          <a16:colId xmlns:a16="http://schemas.microsoft.com/office/drawing/2014/main" val="182515607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x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tr-TR"/>
                        </a:p>
                      </a:txBody>
                      <a:tcPr>
                        <a:blipFill>
                          <a:blip r:embed="rId5"/>
                          <a:stretch>
                            <a:fillRect l="-100299" t="-8197" r="-200898" b="-6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tr-TR"/>
                        </a:p>
                      </a:txBody>
                      <a:tcPr>
                        <a:blipFill>
                          <a:blip r:embed="rId5"/>
                          <a:stretch>
                            <a:fillRect l="-200901" t="-8197" r="-101502" b="-6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tr-TR"/>
                        </a:p>
                      </a:txBody>
                      <a:tcPr>
                        <a:blipFill>
                          <a:blip r:embed="rId5"/>
                          <a:stretch>
                            <a:fillRect l="-300000" t="-8197" r="-1198" b="-6245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3839638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0.2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2.2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914652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3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0.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3.6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65990597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4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0.4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22.0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32363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2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0.0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1.2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355385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1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0.1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1.2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63446520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∑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tr-TR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1.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tr-TR" dirty="0"/>
                            <a:t>30.4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85119063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Dikdörtgen 4">
                <a:extLst>
                  <a:ext uri="{FF2B5EF4-FFF2-40B4-BE49-F238E27FC236}">
                    <a16:creationId xmlns:a16="http://schemas.microsoft.com/office/drawing/2014/main" id="{5FDE086A-480A-4C15-AC1E-51C71BF64192}"/>
                  </a:ext>
                </a:extLst>
              </p:cNvPr>
              <p:cNvSpPr/>
              <p:nvPr/>
            </p:nvSpPr>
            <p:spPr>
              <a:xfrm>
                <a:off x="1737033" y="5795416"/>
                <a:ext cx="46854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tr-TR" b="0" i="0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tr-TR" b="0" dirty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tr-T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d>
                          <m:dPr>
                            <m:ctrlPr>
                              <a:rPr lang="tr-T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tr-T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e>
                          <m:sup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=30.4−</m:t>
                        </m:r>
                        <m:sSup>
                          <m:sSupPr>
                            <m:ctrlPr>
                              <a:rPr lang="tr-TR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5.35</m:t>
                            </m:r>
                          </m:e>
                          <m:sup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=1.7775</m:t>
                        </m:r>
                      </m:e>
                    </m:nary>
                  </m:oMath>
                </a14:m>
                <a:endParaRPr lang="tr-TR" dirty="0"/>
              </a:p>
            </p:txBody>
          </p:sp>
        </mc:Choice>
        <mc:Fallback xmlns="">
          <p:sp>
            <p:nvSpPr>
              <p:cNvPr id="5" name="Dikdörtgen 4">
                <a:extLst>
                  <a:ext uri="{FF2B5EF4-FFF2-40B4-BE49-F238E27FC236}">
                    <a16:creationId xmlns:a16="http://schemas.microsoft.com/office/drawing/2014/main" id="{5FDE086A-480A-4C15-AC1E-51C71BF641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033" y="5795416"/>
                <a:ext cx="4685450" cy="369332"/>
              </a:xfrm>
              <a:prstGeom prst="rect">
                <a:avLst/>
              </a:prstGeom>
              <a:blipFill>
                <a:blip r:embed="rId6"/>
                <a:stretch>
                  <a:fillRect t="-121667" b="-188333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7353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5514"/>
    </mc:Choice>
    <mc:Fallback xmlns="">
      <p:transition spd="slow" advTm="195514"/>
    </mc:Fallback>
  </mc:AlternateContent>
  <p:timing>
    <p:tnLst>
      <p:par>
        <p:cTn id="1" dur="indefinite" restart="never" nodeType="tmRoot"/>
      </p:par>
    </p:tnLst>
  </p:timing>
  <p:extLst mod="1">
    <p:ext uri="{3A86A75C-4F4B-4683-9AE1-C65F6400EC91}">
      <p14:laserTraceLst xmlns:p14="http://schemas.microsoft.com/office/powerpoint/2010/main">
        <p14:tracePtLst>
          <p14:tracePt t="109067" x="10113963" y="4217988"/>
          <p14:tracePt t="109067" x="10101263" y="4217988"/>
          <p14:tracePt t="109067" x="10088563" y="4217988"/>
          <p14:tracePt t="109067" x="10075863" y="4217988"/>
          <p14:tracePt t="109067" x="10064750" y="4230688"/>
          <p14:tracePt t="109067" x="10039350" y="4230688"/>
          <p14:tracePt t="109067" x="9988550" y="4254500"/>
          <p14:tracePt t="109067" x="9963150" y="4267200"/>
          <p14:tracePt t="109067" x="9913938" y="4279900"/>
          <p14:tracePt t="109067" x="9888538" y="4305300"/>
          <p14:tracePt t="109067" x="9801225" y="4341813"/>
          <p14:tracePt t="109067" x="9726613" y="4379913"/>
          <p14:tracePt t="109067" x="9637713" y="4405313"/>
          <p14:tracePt t="109067" x="9375775" y="4479925"/>
          <p14:tracePt t="109067" x="9263063" y="4530725"/>
          <p14:tracePt t="109067" x="9150350" y="4543425"/>
          <p14:tracePt t="109067" x="8750300" y="4630738"/>
          <p14:tracePt t="109067" x="8612188" y="4667250"/>
          <p14:tracePt t="109067" x="8461375" y="4718050"/>
          <p14:tracePt t="109067" x="7999413" y="4805363"/>
          <p14:tracePt t="109067" x="7835900" y="4856163"/>
          <p14:tracePt t="109067" x="7673975" y="4892675"/>
          <p14:tracePt t="109067" x="7210425" y="5030788"/>
          <p14:tracePt t="109067" x="7034213" y="5068888"/>
          <p14:tracePt t="109067" x="6672263" y="5168900"/>
          <p14:tracePt t="109067" x="6572250" y="5194300"/>
          <p14:tracePt t="109067" x="6446838" y="5218113"/>
          <p14:tracePt t="109067" x="6221413" y="5294313"/>
          <p14:tracePt t="109067" x="6146800" y="5318125"/>
          <p14:tracePt t="109067" x="6108700" y="5330825"/>
          <p14:tracePt t="109067" x="6070600" y="5356225"/>
          <p14:tracePt t="109067" x="6057900" y="5356225"/>
          <p14:tracePt t="109067" x="6045200" y="5381625"/>
          <p14:tracePt t="109067" x="6045200" y="5407025"/>
          <p14:tracePt t="109067" x="6045200" y="5430838"/>
          <p14:tracePt t="109067" x="6045200" y="5518150"/>
          <p14:tracePt t="109067" x="6045200" y="5556250"/>
          <p14:tracePt t="109067" x="6045200" y="5607050"/>
          <p14:tracePt t="109067" x="6034088" y="5719763"/>
          <p14:tracePt t="109067" x="6021388" y="5794375"/>
          <p14:tracePt t="109067" x="6021388" y="5843588"/>
          <p14:tracePt t="109067" x="5957888" y="6045200"/>
          <p14:tracePt t="109067" x="5945188" y="6107113"/>
          <p14:tracePt t="109067" x="5908675" y="6269038"/>
          <p14:tracePt t="109067" x="5883275" y="6319838"/>
          <p14:tracePt t="109067" x="5883275" y="6357938"/>
          <p14:tracePt t="109067" x="5870575" y="6419850"/>
          <p14:tracePt t="109067" x="5870575" y="6432550"/>
          <p14:tracePt t="109067" x="5883275" y="6432550"/>
          <p14:tracePt t="109067" x="5908675" y="6394450"/>
          <p14:tracePt t="109067" x="5921375" y="6381750"/>
          <p14:tracePt t="109067" x="5921375" y="6345238"/>
          <p14:tracePt t="109067" x="5921375" y="6319838"/>
          <p14:tracePt t="109067" x="5921375" y="6281738"/>
          <p14:tracePt t="109067" x="5921375" y="6269038"/>
          <p14:tracePt t="109067" x="5932488" y="6269038"/>
          <p14:tracePt t="109067" x="5957888" y="6269038"/>
          <p14:tracePt t="109067" x="5970588" y="6269038"/>
          <p14:tracePt t="109067" x="5995988" y="6269038"/>
          <p14:tracePt t="109067" x="6008688" y="6269038"/>
          <p14:tracePt t="109067" x="6221413" y="6219825"/>
          <p14:tracePt t="109067" x="6321425" y="6207125"/>
          <p14:tracePt t="109067" x="6408738" y="6194425"/>
          <p14:tracePt t="109067" x="6572250" y="6145213"/>
          <p14:tracePt t="109067" x="6621463" y="6132513"/>
          <p14:tracePt t="109067" x="6672263" y="6119813"/>
          <p14:tracePt t="109067" x="6821488" y="6056313"/>
          <p14:tracePt t="109067" x="6884988" y="6032500"/>
          <p14:tracePt t="109067" x="6946900" y="6032500"/>
          <p14:tracePt t="109067" x="7146925" y="5981700"/>
          <p14:tracePt t="109067" x="7246938" y="5969000"/>
          <p14:tracePt t="109067" x="7435850" y="5919788"/>
          <p14:tracePt t="109067" x="7523163" y="5907088"/>
          <p14:tracePt t="109067" x="7597775" y="5894388"/>
          <p14:tracePt t="109067" x="7723188" y="5843588"/>
          <p14:tracePt t="109067" x="7748588" y="5843588"/>
          <p14:tracePt t="109067" x="7773988" y="5843588"/>
          <p14:tracePt t="109067" x="7773988" y="5832475"/>
          <p14:tracePt t="109067" x="7761288" y="5832475"/>
          <p14:tracePt t="109067" x="7735888" y="5832475"/>
          <p14:tracePt t="109067" x="7723188" y="5832475"/>
          <p14:tracePt t="109067" x="7710488" y="5832475"/>
          <p14:tracePt t="109067" x="7710488" y="5819775"/>
          <p14:tracePt t="109067" x="7697788" y="5819775"/>
          <p14:tracePt t="109067" x="7685088" y="5819775"/>
          <p14:tracePt t="109067" x="7673975" y="5819775"/>
          <p14:tracePt t="109067" x="7661275" y="5807075"/>
          <p14:tracePt t="109067" x="7648575" y="5807075"/>
          <p14:tracePt t="109067" x="7623175" y="5807075"/>
          <p14:tracePt t="109067" x="7585075" y="5807075"/>
          <p14:tracePt t="109067" x="7535863" y="5807075"/>
          <p14:tracePt t="109067" x="7435850" y="5807075"/>
          <p14:tracePt t="109067" x="7235825" y="5807075"/>
          <p14:tracePt t="109067" x="7134225" y="5807075"/>
          <p14:tracePt t="109067" x="6985000" y="5768975"/>
          <p14:tracePt t="109067" x="6472238" y="5719763"/>
          <p14:tracePt t="109067" x="6146800" y="5656263"/>
          <p14:tracePt t="109067" x="5895975" y="5594350"/>
          <p14:tracePt t="109067" x="4894263" y="5407025"/>
          <p14:tracePt t="109067" x="4406900" y="5305425"/>
          <p14:tracePt t="109067" x="2954338" y="5018088"/>
          <p14:tracePt t="109067" x="2290763" y="4868863"/>
          <p14:tracePt t="109067" x="1614488" y="4667250"/>
          <p14:tracePt t="109067" x="174625" y="3967163"/>
          <p14:tracePt t="109307" x="425450" y="1652588"/>
          <p14:tracePt t="109315" x="688975" y="1914525"/>
          <p14:tracePt t="109323" x="1439863" y="2527300"/>
          <p14:tracePt t="109331" x="1727200" y="2752725"/>
          <p14:tracePt t="109338" x="2027238" y="2952750"/>
          <p14:tracePt t="109347" x="2903538" y="3441700"/>
          <p14:tracePt t="109354" x="3154363" y="3567113"/>
          <p14:tracePt t="109363" x="3379788" y="3679825"/>
          <p14:tracePt t="109371" x="4143375" y="3992563"/>
          <p14:tracePt t="109378" x="4381500" y="4054475"/>
          <p14:tracePt t="109387" x="4594225" y="4141788"/>
          <p14:tracePt t="109396" x="5270500" y="4318000"/>
          <p14:tracePt t="109402" x="5457825" y="4341813"/>
          <p14:tracePt t="109412" x="5995988" y="4430713"/>
          <p14:tracePt t="109419" x="6108700" y="4443413"/>
          <p14:tracePt t="109427" x="6221413" y="4454525"/>
          <p14:tracePt t="109434" x="6521450" y="4518025"/>
          <p14:tracePt t="109442" x="6634163" y="4543425"/>
          <p14:tracePt t="109451" x="6734175" y="4554538"/>
          <p14:tracePt t="109458" x="6997700" y="4579938"/>
          <p14:tracePt t="109467" x="7097713" y="4605338"/>
          <p14:tracePt t="109475" x="7223125" y="4643438"/>
          <p14:tracePt t="109483" x="7459663" y="4679950"/>
          <p14:tracePt t="109491" x="7548563" y="4705350"/>
          <p14:tracePt t="109499" x="7635875" y="4718050"/>
          <p14:tracePt t="109506" x="7797800" y="4730750"/>
          <p14:tracePt t="109515" x="7861300" y="4743450"/>
          <p14:tracePt t="109522" x="7897813" y="4756150"/>
          <p14:tracePt t="109531" x="7948613" y="4756150"/>
          <p14:tracePt t="109538" x="7974013" y="4768850"/>
          <p14:tracePt t="109546" x="8023225" y="4779963"/>
          <p14:tracePt t="109555" x="8048625" y="4779963"/>
          <p14:tracePt t="109563" x="8061325" y="4792663"/>
          <p14:tracePt t="109570" x="8135938" y="4818063"/>
          <p14:tracePt t="109578" x="8174038" y="4830763"/>
          <p14:tracePt t="109586" x="8199438" y="4830763"/>
          <p14:tracePt t="109595" x="8261350" y="4843463"/>
          <p14:tracePt t="109603" x="8286750" y="4856163"/>
          <p14:tracePt t="109612" x="8286750" y="4868863"/>
          <p14:tracePt t="109619" x="8299450" y="4868863"/>
          <p14:tracePt t="109739" x="8286750" y="4868863"/>
          <p14:tracePt t="109746" x="8261350" y="4868863"/>
          <p14:tracePt t="109755" x="8235950" y="4868863"/>
          <p14:tracePt t="109762" x="8223250" y="4868863"/>
          <p14:tracePt t="109770" x="8212138" y="4868863"/>
          <p14:tracePt t="109779" x="8186738" y="4868863"/>
          <p14:tracePt t="109786" x="8174038" y="4868863"/>
          <p14:tracePt t="109796" x="8148638" y="4868863"/>
          <p14:tracePt t="109802" x="8135938" y="4868863"/>
          <p14:tracePt t="109891" x="8135938" y="4856163"/>
          <p14:tracePt t="110075" x="8123238" y="4856163"/>
          <p14:tracePt t="110083" x="8035925" y="4856163"/>
          <p14:tracePt t="110090" x="7886700" y="4843463"/>
          <p14:tracePt t="110098" x="7835900" y="4830763"/>
          <p14:tracePt t="110106" x="7661275" y="4805363"/>
          <p14:tracePt t="110115" x="7610475" y="4779963"/>
          <p14:tracePt t="110122" x="7535863" y="4768850"/>
          <p14:tracePt t="110131" x="7397750" y="4692650"/>
          <p14:tracePt t="110139" x="7335838" y="4656138"/>
          <p14:tracePt t="110147" x="7210425" y="4567238"/>
          <p14:tracePt t="110155" x="7185025" y="4543425"/>
          <p14:tracePt t="110163" x="7123113" y="4492625"/>
          <p14:tracePt t="110170" x="7046913" y="4367213"/>
          <p14:tracePt t="110181" x="7010400" y="4330700"/>
          <p14:tracePt t="110187" x="6972300" y="4279900"/>
          <p14:tracePt t="110195" x="6910388" y="4179888"/>
          <p14:tracePt t="110203" x="6897688" y="4141788"/>
          <p14:tracePt t="110210" x="6872288" y="4105275"/>
          <p14:tracePt t="110219" x="6846888" y="4017963"/>
          <p14:tracePt t="110227" x="6834188" y="3992563"/>
          <p14:tracePt t="110235" x="6834188" y="3967163"/>
          <p14:tracePt t="110243" x="6821488" y="3916363"/>
          <p14:tracePt t="110251" x="6821488" y="3892550"/>
          <p14:tracePt t="110258" x="6808788" y="3879850"/>
          <p14:tracePt t="110267" x="6808788" y="3854450"/>
          <p14:tracePt t="110275" x="6797675" y="3829050"/>
          <p14:tracePt t="110283" x="6797675" y="3816350"/>
          <p14:tracePt t="110298" x="6797675" y="3792538"/>
          <p14:tracePt t="110306" x="6797675" y="3767138"/>
          <p14:tracePt t="110331" x="6784975" y="3754438"/>
          <p14:tracePt t="110451" x="6784975" y="3741738"/>
          <p14:tracePt t="110467" x="6772275" y="3729038"/>
          <p14:tracePt t="110491" x="6759575" y="3716338"/>
          <p14:tracePt t="110506" x="6746875" y="3692525"/>
          <p14:tracePt t="110515" x="6746875" y="3679825"/>
          <p14:tracePt t="110530" x="6746875" y="3654425"/>
          <p14:tracePt t="110539" x="6734175" y="3654425"/>
          <p14:tracePt t="110547" x="6734175" y="3641725"/>
          <p14:tracePt t="110555" x="6721475" y="3616325"/>
          <p14:tracePt t="110571" x="6721475" y="3590925"/>
          <p14:tracePt t="110579" x="6708775" y="3590925"/>
          <p14:tracePt t="110587" x="6708775" y="3579813"/>
          <p14:tracePt t="110602" x="6708775" y="3567113"/>
          <p14:tracePt t="111795" x="6708775" y="3541713"/>
          <p14:tracePt t="111803" x="6708775" y="3529013"/>
          <p14:tracePt t="111811" x="6708775" y="3516313"/>
          <p14:tracePt t="111819" x="6708775" y="3467100"/>
          <p14:tracePt t="111827" x="6708775" y="3454400"/>
          <p14:tracePt t="111835" x="6708775" y="3429000"/>
          <p14:tracePt t="111842" x="6708775" y="3390900"/>
          <p14:tracePt t="111851" x="6708775" y="3367088"/>
          <p14:tracePt t="111858" x="6708775" y="3341688"/>
          <p14:tracePt t="111867" x="6708775" y="3328988"/>
          <p14:tracePt t="111875" x="6708775" y="3316288"/>
          <p14:tracePt t="111884" x="6708775" y="3303588"/>
          <p14:tracePt t="111890" x="6696075" y="3290888"/>
          <p14:tracePt t="111907" x="6696075" y="3278188"/>
          <p14:tracePt t="111914" x="6696075" y="3267075"/>
          <p14:tracePt t="111923" x="6696075" y="3254375"/>
          <p14:tracePt t="111931" x="6684963" y="3241675"/>
          <p14:tracePt t="111938" x="6672263" y="3228975"/>
          <p14:tracePt t="111946" x="6672263" y="3216275"/>
          <p14:tracePt t="111954" x="6634163" y="3190875"/>
          <p14:tracePt t="111962" x="6634163" y="3178175"/>
          <p14:tracePt t="111971" x="6608763" y="3154363"/>
          <p14:tracePt t="111979" x="6572250" y="3116263"/>
          <p14:tracePt t="111987" x="6546850" y="3078163"/>
          <p14:tracePt t="111994" x="6521450" y="3041650"/>
          <p14:tracePt t="112003" x="6508750" y="3028950"/>
          <p14:tracePt t="112010" x="6496050" y="3003550"/>
          <p14:tracePt t="112018" x="6459538" y="2978150"/>
          <p14:tracePt t="112026" x="6446838" y="2965450"/>
          <p14:tracePt t="112034" x="6434138" y="2965450"/>
          <p14:tracePt t="112042" x="6396038" y="2952750"/>
          <p14:tracePt t="112051" x="6370638" y="2941638"/>
          <p14:tracePt t="112069" x="6334125" y="2928938"/>
          <p14:tracePt t="112075" x="6321425" y="2928938"/>
          <p14:tracePt t="112083" x="6296025" y="2928938"/>
          <p14:tracePt t="112090" x="6270625" y="2928938"/>
          <p14:tracePt t="112098" x="6246813" y="2928938"/>
          <p14:tracePt t="112107" x="6234113" y="2928938"/>
          <p14:tracePt t="112114" x="6196013" y="2916238"/>
          <p14:tracePt t="112122" x="6170613" y="2916238"/>
          <p14:tracePt t="112139" x="6157913" y="2916238"/>
          <p14:tracePt t="112146" x="6134100" y="2916238"/>
          <p14:tracePt t="112203" x="6121400" y="2916238"/>
          <p14:tracePt t="112218" x="6121400" y="2928938"/>
          <p14:tracePt t="112227" x="6108700" y="2928938"/>
          <p14:tracePt t="112234" x="6108700" y="2941638"/>
          <p14:tracePt t="112243" x="6083300" y="2952750"/>
          <p14:tracePt t="112252" x="6070600" y="2978150"/>
          <p14:tracePt t="112259" x="6057900" y="2990850"/>
          <p14:tracePt t="112269" x="6045200" y="3016250"/>
          <p14:tracePt t="112276" x="6021388" y="3028950"/>
          <p14:tracePt t="112282" x="6021388" y="3041650"/>
          <p14:tracePt t="112290" x="6021388" y="3054350"/>
          <p14:tracePt t="112298" x="6008688" y="3078163"/>
          <p14:tracePt t="112306" x="5995988" y="3090863"/>
          <p14:tracePt t="112314" x="5995988" y="3103563"/>
          <p14:tracePt t="112323" x="5995988" y="3116263"/>
          <p14:tracePt t="112330" x="5983288" y="3116263"/>
          <p14:tracePt t="112339" x="5957888" y="3128963"/>
          <p14:tracePt t="112355" x="5945188" y="3141663"/>
          <p14:tracePt t="112363" x="5921375" y="3154363"/>
          <p14:tracePt t="112371" x="5895975" y="3165475"/>
          <p14:tracePt t="112379" x="5895975" y="3178175"/>
          <p14:tracePt t="112387" x="5883275" y="3190875"/>
          <p14:tracePt t="112394" x="5857875" y="3216275"/>
          <p14:tracePt t="112402" x="5845175" y="3241675"/>
          <p14:tracePt t="112410" x="5845175" y="3254375"/>
          <p14:tracePt t="112419" x="5832475" y="3290888"/>
          <p14:tracePt t="112427" x="5821363" y="3316288"/>
          <p14:tracePt t="112435" x="5821363" y="3328988"/>
          <p14:tracePt t="112442" x="5795963" y="3367088"/>
          <p14:tracePt t="112452" x="5783263" y="3390900"/>
          <p14:tracePt t="112459" x="5783263" y="3403600"/>
          <p14:tracePt t="112467" x="5770563" y="3454400"/>
          <p14:tracePt t="112475" x="5770563" y="3467100"/>
          <p14:tracePt t="112483" x="5757863" y="3529013"/>
          <p14:tracePt t="112491" x="5757863" y="3541713"/>
          <p14:tracePt t="112498" x="5745163" y="3554413"/>
          <p14:tracePt t="112506" x="5719763" y="3590925"/>
          <p14:tracePt t="112514" x="5719763" y="3616325"/>
          <p14:tracePt t="112522" x="5719763" y="3629025"/>
          <p14:tracePt t="112530" x="5708650" y="3679825"/>
          <p14:tracePt t="112539" x="5695950" y="3692525"/>
          <p14:tracePt t="112547" x="5695950" y="3716338"/>
          <p14:tracePt t="112554" x="5670550" y="3767138"/>
          <p14:tracePt t="112562" x="5670550" y="3779838"/>
          <p14:tracePt t="112570" x="5657850" y="3803650"/>
          <p14:tracePt t="112578" x="5645150" y="3841750"/>
          <p14:tracePt t="112586" x="5632450" y="3867150"/>
          <p14:tracePt t="112594" x="5607050" y="3905250"/>
          <p14:tracePt t="112602" x="5607050" y="3929063"/>
          <p14:tracePt t="112610" x="5595938" y="3954463"/>
          <p14:tracePt t="112619" x="5583238" y="3992563"/>
          <p14:tracePt t="112627" x="5570538" y="4005263"/>
          <p14:tracePt t="112636" x="5570538" y="4029075"/>
          <p14:tracePt t="112643" x="5557838" y="4079875"/>
          <p14:tracePt t="112651" x="5557838" y="4092575"/>
          <p14:tracePt t="112659" x="5545138" y="4105275"/>
          <p14:tracePt t="112667" x="5532438" y="4154488"/>
          <p14:tracePt t="112675" x="5532438" y="4192588"/>
          <p14:tracePt t="112682" x="5532438" y="4217988"/>
          <p14:tracePt t="112691" x="5519738" y="4305300"/>
          <p14:tracePt t="112698" x="5519738" y="4341813"/>
          <p14:tracePt t="112707" x="5519738" y="4367213"/>
          <p14:tracePt t="112714" x="5519738" y="4479925"/>
          <p14:tracePt t="112722" x="5519738" y="4530725"/>
          <p14:tracePt t="112730" x="5519738" y="4667250"/>
          <p14:tracePt t="112739" x="5532438" y="4718050"/>
          <p14:tracePt t="112747" x="5545138" y="4792663"/>
          <p14:tracePt t="112754" x="5570538" y="4892675"/>
          <p14:tracePt t="112762" x="5570538" y="4930775"/>
          <p14:tracePt t="112770" x="5583238" y="4968875"/>
          <p14:tracePt t="112778" x="5607050" y="5056188"/>
          <p14:tracePt t="112787" x="5607050" y="5092700"/>
          <p14:tracePt t="112795" x="5619750" y="5105400"/>
          <p14:tracePt t="112803" x="5645150" y="5156200"/>
          <p14:tracePt t="112811" x="5645150" y="5168900"/>
          <p14:tracePt t="112819" x="5645150" y="5181600"/>
          <p14:tracePt t="112827" x="5657850" y="5205413"/>
          <p14:tracePt t="112843" x="5657850" y="5230813"/>
          <p14:tracePt t="112850" x="5670550" y="5268913"/>
          <p14:tracePt t="112859" x="5683250" y="5281613"/>
          <p14:tracePt t="112867" x="5695950" y="5330825"/>
          <p14:tracePt t="112874" x="5695950" y="5356225"/>
          <p14:tracePt t="112882" x="5695950" y="5381625"/>
          <p14:tracePt t="112891" x="5719763" y="5418138"/>
          <p14:tracePt t="112898" x="5745163" y="5443538"/>
          <p14:tracePt t="112906" x="5757863" y="5468938"/>
          <p14:tracePt t="112914" x="5783263" y="5507038"/>
          <p14:tracePt t="112923" x="5808663" y="5530850"/>
          <p14:tracePt t="112930" x="5821363" y="5556250"/>
          <p14:tracePt t="112938" x="5845175" y="5581650"/>
          <p14:tracePt t="112947" x="5857875" y="5607050"/>
          <p14:tracePt t="112954" x="5870575" y="5607050"/>
          <p14:tracePt t="112963" x="5895975" y="5643563"/>
          <p14:tracePt t="112971" x="5908675" y="5656263"/>
          <p14:tracePt t="112978" x="5921375" y="5668963"/>
          <p14:tracePt t="112987" x="5932488" y="5681663"/>
          <p14:tracePt t="112995" x="5970588" y="5681663"/>
          <p14:tracePt t="113003" x="5983288" y="5694363"/>
          <p14:tracePt t="113010" x="6008688" y="5694363"/>
          <p14:tracePt t="113020" x="6021388" y="5707063"/>
          <p14:tracePt t="113027" x="6034088" y="5707063"/>
          <p14:tracePt t="113035" x="6108700" y="5719763"/>
          <p14:tracePt t="113043" x="6134100" y="5719763"/>
          <p14:tracePt t="113052" x="6157913" y="5719763"/>
          <p14:tracePt t="113071" x="6259513" y="5707063"/>
          <p14:tracePt t="113074" x="6321425" y="5707063"/>
          <p14:tracePt t="113082" x="6446838" y="5694363"/>
          <p14:tracePt t="113091" x="6483350" y="5681663"/>
          <p14:tracePt t="113099" x="6608763" y="5643563"/>
          <p14:tracePt t="113107" x="6634163" y="5643563"/>
          <p14:tracePt t="113114" x="6696075" y="5630863"/>
          <p14:tracePt t="113123" x="6721475" y="5619750"/>
          <p14:tracePt t="113130" x="6746875" y="5619750"/>
          <p14:tracePt t="113138" x="6797675" y="5594350"/>
          <p14:tracePt t="113146" x="6821488" y="5581650"/>
          <p14:tracePt t="113155" x="6834188" y="5556250"/>
          <p14:tracePt t="113162" x="6884988" y="5518150"/>
          <p14:tracePt t="113171" x="6897688" y="5494338"/>
          <p14:tracePt t="113178" x="6897688" y="5468938"/>
          <p14:tracePt t="113187" x="6910388" y="5407025"/>
          <p14:tracePt t="113195" x="6921500" y="5368925"/>
          <p14:tracePt t="113204" x="6934200" y="5305425"/>
          <p14:tracePt t="113211" x="6934200" y="5268913"/>
          <p14:tracePt t="113219" x="6946900" y="5230813"/>
          <p14:tracePt t="113227" x="6959600" y="5118100"/>
          <p14:tracePt t="113235" x="6985000" y="5056188"/>
          <p14:tracePt t="113242" x="6997700" y="4981575"/>
          <p14:tracePt t="113250" x="7010400" y="4830763"/>
          <p14:tracePt t="113258" x="7010400" y="4768850"/>
          <p14:tracePt t="113267" x="7010400" y="4718050"/>
          <p14:tracePt t="113275" x="7010400" y="4605338"/>
          <p14:tracePt t="113283" x="7010400" y="4567238"/>
          <p14:tracePt t="113291" x="7010400" y="4530725"/>
          <p14:tracePt t="113299" x="7010400" y="4430713"/>
          <p14:tracePt t="113307" x="7010400" y="4405313"/>
          <p14:tracePt t="113315" x="7010400" y="4367213"/>
          <p14:tracePt t="113322" x="7010400" y="4305300"/>
          <p14:tracePt t="113331" x="7010400" y="4267200"/>
          <p14:tracePt t="113339" x="7010400" y="4241800"/>
          <p14:tracePt t="113347" x="7010400" y="4167188"/>
          <p14:tracePt t="113355" x="6997700" y="4129088"/>
          <p14:tracePt t="113363" x="6972300" y="4054475"/>
          <p14:tracePt t="113371" x="6959600" y="4029075"/>
          <p14:tracePt t="113378" x="6946900" y="3992563"/>
          <p14:tracePt t="113388" x="6897688" y="3929063"/>
          <p14:tracePt t="113395" x="6897688" y="3905250"/>
          <p14:tracePt t="113404" x="6872288" y="3879850"/>
          <p14:tracePt t="113411" x="6846888" y="3816350"/>
          <p14:tracePt t="113419" x="6821488" y="3792538"/>
          <p14:tracePt t="113427" x="6808788" y="3779838"/>
          <p14:tracePt t="113434" x="6759575" y="3716338"/>
          <p14:tracePt t="113442" x="6746875" y="3692525"/>
          <p14:tracePt t="113451" x="6721475" y="3667125"/>
          <p14:tracePt t="113458" x="6721475" y="3654425"/>
          <p14:tracePt t="113466" x="6684963" y="3629025"/>
          <p14:tracePt t="113474" x="6659563" y="3603625"/>
          <p14:tracePt t="113482" x="6634163" y="3567113"/>
          <p14:tracePt t="113491" x="6608763" y="3554413"/>
          <p14:tracePt t="113499" x="6572250" y="3516313"/>
          <p14:tracePt t="113507" x="6559550" y="3516313"/>
          <p14:tracePt t="113515" x="6521450" y="3490913"/>
          <p14:tracePt t="113531" x="6508750" y="3467100"/>
          <p14:tracePt t="113538" x="6483350" y="3467100"/>
          <p14:tracePt t="113546" x="6434138" y="3441700"/>
          <p14:tracePt t="113554" x="6421438" y="3429000"/>
          <p14:tracePt t="113562" x="6396038" y="3429000"/>
          <p14:tracePt t="113571" x="6370638" y="3429000"/>
          <p14:tracePt t="113579" x="6370638" y="3416300"/>
          <p14:tracePt t="113588" x="6346825" y="3416300"/>
          <p14:tracePt t="113595" x="6334125" y="3416300"/>
          <p14:tracePt t="113611" x="6321425" y="3416300"/>
          <p14:tracePt t="113618" x="6308725" y="3416300"/>
          <p14:tracePt t="114082" x="6308725" y="3429000"/>
          <p14:tracePt t="114090" x="6308725" y="3454400"/>
          <p14:tracePt t="114099" x="6296025" y="3454400"/>
          <p14:tracePt t="114106" x="6296025" y="3467100"/>
          <p14:tracePt t="114114" x="6296025" y="3503613"/>
          <p14:tracePt t="114122" x="6296025" y="3529013"/>
          <p14:tracePt t="114130" x="6296025" y="3541713"/>
          <p14:tracePt t="114140" x="6283325" y="3603625"/>
          <p14:tracePt t="114147" x="6283325" y="3641725"/>
          <p14:tracePt t="114156" x="6283325" y="3779838"/>
          <p14:tracePt t="114163" x="6283325" y="3829050"/>
          <p14:tracePt t="114171" x="6283325" y="3892550"/>
          <p14:tracePt t="114178" x="6296025" y="4029075"/>
          <p14:tracePt t="114186" x="6308725" y="4054475"/>
          <p14:tracePt t="114195" x="6308725" y="4105275"/>
          <p14:tracePt t="114202" x="6334125" y="4217988"/>
          <p14:tracePt t="114211" x="6346825" y="4254500"/>
          <p14:tracePt t="114218" x="6359525" y="4292600"/>
          <p14:tracePt t="114226" x="6396038" y="4379913"/>
          <p14:tracePt t="114234" x="6421438" y="4418013"/>
          <p14:tracePt t="114243" x="6434138" y="4454525"/>
          <p14:tracePt t="114250" x="6496050" y="4543425"/>
          <p14:tracePt t="114258" x="6534150" y="4605338"/>
          <p14:tracePt t="114266" x="6559550" y="4643438"/>
          <p14:tracePt t="114274" x="6608763" y="4756150"/>
          <p14:tracePt t="114282" x="6634163" y="4779963"/>
          <p14:tracePt t="114291" x="6684963" y="4879975"/>
          <p14:tracePt t="114298" x="6708775" y="4918075"/>
          <p14:tracePt t="114307" x="6721475" y="4956175"/>
          <p14:tracePt t="114315" x="6772275" y="5018088"/>
          <p14:tracePt t="114323" x="6797675" y="5030788"/>
          <p14:tracePt t="114330" x="6797675" y="5068888"/>
          <p14:tracePt t="114340" x="6846888" y="5118100"/>
          <p14:tracePt t="114346" x="6872288" y="5130800"/>
          <p14:tracePt t="114355" x="6884988" y="5156200"/>
          <p14:tracePt t="114362" x="6897688" y="5168900"/>
          <p14:tracePt t="114370" x="6910388" y="5181600"/>
          <p14:tracePt t="114379" x="6921500" y="5181600"/>
          <p14:tracePt t="114386" x="6959600" y="5205413"/>
          <p14:tracePt t="114394" x="6985000" y="5218113"/>
          <p14:tracePt t="114402" x="7010400" y="5218113"/>
          <p14:tracePt t="114411" x="7085013" y="5230813"/>
          <p14:tracePt t="114418" x="7159625" y="5230813"/>
          <p14:tracePt t="114426" x="7246938" y="5243513"/>
          <p14:tracePt t="114435" x="7272338" y="5256213"/>
          <p14:tracePt t="114443" x="7335838" y="5268913"/>
          <p14:tracePt t="114450" x="7359650" y="5268913"/>
          <p14:tracePt t="114458" x="7385050" y="5268913"/>
          <p14:tracePt t="114466" x="7448550" y="5268913"/>
          <p14:tracePt t="114474" x="7472363" y="5268913"/>
          <p14:tracePt t="114483" x="7510463" y="5268913"/>
          <p14:tracePt t="114490" x="7572375" y="5268913"/>
          <p14:tracePt t="114499" x="7610475" y="5268913"/>
          <p14:tracePt t="114507" x="7648575" y="5268913"/>
          <p14:tracePt t="114523" x="7673975" y="5268913"/>
          <p14:tracePt t="114530" x="7685088" y="5268913"/>
          <p14:tracePt t="114540" x="7710488" y="5268913"/>
          <p14:tracePt t="114555" x="7723188" y="5268913"/>
          <p14:tracePt t="114563" x="7748588" y="5268913"/>
          <p14:tracePt t="114571" x="7773988" y="5268913"/>
          <p14:tracePt t="114578" x="7797800" y="5268913"/>
          <p14:tracePt t="114586" x="7823200" y="5268913"/>
          <p14:tracePt t="114595" x="7835900" y="5268913"/>
          <p14:tracePt t="114602" x="7861300" y="5268913"/>
          <p14:tracePt t="114610" x="7886700" y="5268913"/>
          <p14:tracePt t="114618" x="7897813" y="5256213"/>
          <p14:tracePt t="114626" x="7948613" y="5243513"/>
          <p14:tracePt t="114634" x="7961313" y="5230813"/>
          <p14:tracePt t="114642" x="7999413" y="5230813"/>
          <p14:tracePt t="114650" x="8035925" y="5218113"/>
          <p14:tracePt t="114659" x="8061325" y="5205413"/>
          <p14:tracePt t="114666" x="8086725" y="5205413"/>
          <p14:tracePt t="114675" x="8099425" y="5205413"/>
          <p14:tracePt t="114682" x="8135938" y="5205413"/>
          <p14:tracePt t="114691" x="8148638" y="5205413"/>
          <p14:tracePt t="114698" x="8161338" y="5205413"/>
          <p14:tracePt t="114707" x="8174038" y="5205413"/>
          <p14:tracePt t="114714" x="8174038" y="5194300"/>
          <p14:tracePt t="114755" x="8186738" y="5194300"/>
          <p14:tracePt t="114810" x="8186738" y="5181600"/>
          <p14:tracePt t="114818" x="8199438" y="5181600"/>
          <p14:tracePt t="114826" x="8235950" y="5143500"/>
          <p14:tracePt t="114834" x="8312150" y="5068888"/>
          <p14:tracePt t="114842" x="8348663" y="5043488"/>
          <p14:tracePt t="114850" x="8412163" y="4992688"/>
          <p14:tracePt t="114859" x="8499475" y="4892675"/>
          <p14:tracePt t="114867" x="8586788" y="4768850"/>
          <p14:tracePt t="114874" x="8612188" y="4718050"/>
          <p14:tracePt t="114883" x="8637588" y="4656138"/>
          <p14:tracePt t="114892" x="8650288" y="4518025"/>
          <p14:tracePt t="114898" x="8650288" y="4467225"/>
          <p14:tracePt t="114907" x="8650288" y="4405313"/>
          <p14:tracePt t="114914" x="8650288" y="4241800"/>
          <p14:tracePt t="114923" x="8650288" y="4167188"/>
          <p14:tracePt t="114931" x="8650288" y="4092575"/>
          <p14:tracePt t="114938" x="8612188" y="3879850"/>
          <p14:tracePt t="114946" x="8586788" y="3792538"/>
          <p14:tracePt t="114954" x="8561388" y="3629025"/>
          <p14:tracePt t="114962" x="8548688" y="3567113"/>
          <p14:tracePt t="114970" x="8537575" y="3529013"/>
          <p14:tracePt t="114978" x="8524875" y="3467100"/>
          <p14:tracePt t="114986" x="8512175" y="3441700"/>
          <p14:tracePt t="114994" x="8512175" y="3403600"/>
          <p14:tracePt t="115002" x="8512175" y="3390900"/>
          <p14:tracePt t="115011" x="8499475" y="3378200"/>
          <p14:tracePt t="115018" x="8486775" y="3354388"/>
          <p14:tracePt t="118979" x="8474075" y="3354388"/>
          <p14:tracePt t="118986" x="8448675" y="3354388"/>
          <p14:tracePt t="118994" x="8386763" y="3341688"/>
          <p14:tracePt t="119002" x="8361363" y="3328988"/>
          <p14:tracePt t="119011" x="8248650" y="3290888"/>
          <p14:tracePt t="119019" x="8212138" y="3290888"/>
          <p14:tracePt t="119026" x="8161338" y="3278188"/>
          <p14:tracePt t="119034" x="7935913" y="3203575"/>
          <p14:tracePt t="119042" x="7861300" y="3178175"/>
          <p14:tracePt t="119051" x="7697788" y="3154363"/>
          <p14:tracePt t="119068" x="7423150" y="3065463"/>
          <p14:tracePt t="119074" x="7335838" y="3028950"/>
          <p14:tracePt t="119084" x="7235825" y="2978150"/>
          <p14:tracePt t="119090" x="7021513" y="2890838"/>
          <p14:tracePt t="119098" x="6934200" y="2840038"/>
          <p14:tracePt t="119106" x="6846888" y="2803525"/>
          <p14:tracePt t="119114" x="6596063" y="2703513"/>
          <p14:tracePt t="119122" x="6496050" y="2665413"/>
          <p14:tracePt t="119130" x="6408738" y="2640013"/>
          <p14:tracePt t="119138" x="6183313" y="2552700"/>
          <p14:tracePt t="119146" x="6096000" y="2527300"/>
          <p14:tracePt t="119154" x="5983288" y="2503488"/>
          <p14:tracePt t="119162" x="5770563" y="2452688"/>
          <p14:tracePt t="119170" x="5695950" y="2427288"/>
          <p14:tracePt t="119178" x="5495925" y="2378075"/>
          <p14:tracePt t="119187" x="5445125" y="2352675"/>
          <p14:tracePt t="119194" x="5394325" y="2339975"/>
          <p14:tracePt t="119202" x="5232400" y="2278063"/>
          <p14:tracePt t="119211" x="5194300" y="2265363"/>
          <p14:tracePt t="119219" x="5157788" y="2239963"/>
          <p14:tracePt t="119227" x="5068888" y="2214563"/>
          <p14:tracePt t="119235" x="5019675" y="2190750"/>
          <p14:tracePt t="119242" x="4981575" y="2190750"/>
          <p14:tracePt t="119251" x="4906963" y="2152650"/>
          <p14:tracePt t="119258" x="4906963" y="2127250"/>
          <p14:tracePt t="119268" x="4881563" y="2127250"/>
          <p14:tracePt t="119274" x="4843463" y="2101850"/>
          <p14:tracePt t="119283" x="4832350" y="2089150"/>
          <p14:tracePt t="119290" x="4819650" y="2089150"/>
          <p14:tracePt t="119492" x="4819650" y="2101850"/>
          <p14:tracePt t="119554" x="4843463" y="2114550"/>
          <p14:tracePt t="119562" x="4843463" y="2127250"/>
          <p14:tracePt t="119570" x="4856163" y="2152650"/>
          <p14:tracePt t="119578" x="4868863" y="2152650"/>
          <p14:tracePt t="119594" x="4881563" y="2165350"/>
          <p14:tracePt t="119618" x="4906963" y="2165350"/>
          <p14:tracePt t="119626" x="4932363" y="2178050"/>
          <p14:tracePt t="119658" x="4981575" y="2190750"/>
          <p14:tracePt t="119667" x="5006975" y="2201863"/>
          <p14:tracePt t="119674" x="5019675" y="2201863"/>
          <p14:tracePt t="119682" x="5057775" y="2227263"/>
          <p14:tracePt t="119690" x="5094288" y="2227263"/>
          <p14:tracePt t="119698" x="5119688" y="2239963"/>
          <p14:tracePt t="119706" x="5181600" y="2265363"/>
          <p14:tracePt t="119714" x="5207000" y="2278063"/>
          <p14:tracePt t="119722" x="5232400" y="2278063"/>
          <p14:tracePt t="119730" x="5257800" y="2278063"/>
          <p14:tracePt t="119739" x="5270500" y="2290763"/>
          <p14:tracePt t="119746" x="5281613" y="2290763"/>
          <p14:tracePt t="119866" x="5281613" y="2303463"/>
          <p14:tracePt t="119891" x="5270500" y="2303463"/>
          <p14:tracePt t="119898" x="5257800" y="2303463"/>
          <p14:tracePt t="119906" x="5232400" y="2303463"/>
          <p14:tracePt t="119914" x="5219700" y="2303463"/>
          <p14:tracePt t="119930" x="5194300" y="2303463"/>
          <p14:tracePt t="119938" x="5157788" y="2314575"/>
          <p14:tracePt t="119946" x="5145088" y="2314575"/>
          <p14:tracePt t="119962" x="5119688" y="2314575"/>
          <p14:tracePt t="119970" x="5094288" y="2314575"/>
          <p14:tracePt t="121235" x="5094288" y="2327275"/>
          <p14:tracePt t="121242" x="5106988" y="2327275"/>
          <p14:tracePt t="121250" x="5157788" y="2339975"/>
          <p14:tracePt t="121259" x="5181600" y="2352675"/>
          <p14:tracePt t="121266" x="5219700" y="2365375"/>
          <p14:tracePt t="121282" x="5245100" y="2365375"/>
          <p14:tracePt t="121291" x="5281613" y="2365375"/>
          <p14:tracePt t="121307" x="5307013" y="2365375"/>
          <p14:tracePt t="121314" x="5319713" y="2365375"/>
          <p14:tracePt t="121323" x="5319713" y="2378075"/>
          <p14:tracePt t="121330" x="5332413" y="2378075"/>
          <p14:tracePt t="121339" x="5345113" y="2378075"/>
          <p14:tracePt t="121346" x="5370513" y="2390775"/>
          <p14:tracePt t="121362" x="5383213" y="2390775"/>
          <p14:tracePt t="121378" x="5394325" y="2390775"/>
          <p14:tracePt t="121386" x="5407025" y="2390775"/>
          <p14:tracePt t="121411" x="5407025" y="2403475"/>
          <p14:tracePt t="123402" x="5432425" y="2403475"/>
          <p14:tracePt t="123410" x="5457825" y="2403475"/>
          <p14:tracePt t="123418" x="5495925" y="2403475"/>
          <p14:tracePt t="123428" x="5519738" y="2403475"/>
          <p14:tracePt t="123435" x="5583238" y="2403475"/>
          <p14:tracePt t="123443" x="5619750" y="2403475"/>
          <p14:tracePt t="123450" x="5683250" y="2403475"/>
          <p14:tracePt t="123458" x="5719763" y="2403475"/>
          <p14:tracePt t="123466" x="5770563" y="2403475"/>
          <p14:tracePt t="123474" x="5921375" y="2390775"/>
          <p14:tracePt t="123482" x="5983288" y="2378075"/>
          <p14:tracePt t="123490" x="6134100" y="2365375"/>
          <p14:tracePt t="123498" x="6196013" y="2352675"/>
          <p14:tracePt t="123506" x="6234113" y="2339975"/>
          <p14:tracePt t="123514" x="6296025" y="2339975"/>
          <p14:tracePt t="123522" x="6334125" y="2327275"/>
          <p14:tracePt t="123531" x="6346825" y="2314575"/>
          <p14:tracePt t="123539" x="6370638" y="2303463"/>
          <p14:tracePt t="123554" x="6383338" y="2303463"/>
          <p14:tracePt t="123563" x="6383338" y="2290763"/>
          <p14:tracePt t="123578" x="6383338" y="2265363"/>
          <p14:tracePt t="123586" x="6383338" y="2252663"/>
          <p14:tracePt t="123602" x="6383338" y="2227263"/>
          <p14:tracePt t="123612" x="6383338" y="2214563"/>
          <p14:tracePt t="123619" x="6383338" y="2178050"/>
          <p14:tracePt t="123627" x="6383338" y="2152650"/>
          <p14:tracePt t="123635" x="6383338" y="2127250"/>
          <p14:tracePt t="123642" x="6359525" y="2089150"/>
          <p14:tracePt t="123650" x="6359525" y="2078038"/>
          <p14:tracePt t="123658" x="6334125" y="2052638"/>
          <p14:tracePt t="123666" x="6283325" y="2014538"/>
          <p14:tracePt t="123674" x="6270625" y="2001838"/>
          <p14:tracePt t="123682" x="6246813" y="1978025"/>
          <p14:tracePt t="123690" x="6183313" y="1952625"/>
          <p14:tracePt t="123698" x="6157913" y="1927225"/>
          <p14:tracePt t="123706" x="6134100" y="1901825"/>
          <p14:tracePt t="123714" x="6083300" y="1876425"/>
          <p14:tracePt t="123722" x="6070600" y="1876425"/>
          <p14:tracePt t="123730" x="6045200" y="1865313"/>
          <p14:tracePt t="123738" x="6034088" y="1839913"/>
          <p14:tracePt t="123746" x="6021388" y="1827213"/>
          <p14:tracePt t="123754" x="5995988" y="1827213"/>
          <p14:tracePt t="123763" x="5983288" y="1827213"/>
          <p14:tracePt t="123770" x="5970588" y="1814513"/>
          <p14:tracePt t="123779" x="5932488" y="1801813"/>
          <p14:tracePt t="123786" x="5908675" y="1789113"/>
          <p14:tracePt t="123795" x="5883275" y="1776413"/>
          <p14:tracePt t="123802" x="5857875" y="1765300"/>
          <p14:tracePt t="123812" x="5821363" y="1752600"/>
          <p14:tracePt t="123818" x="5795963" y="1752600"/>
          <p14:tracePt t="123826" x="5795963" y="1739900"/>
          <p14:tracePt t="123842" x="5783263" y="1739900"/>
          <p14:tracePt t="123850" x="5783263" y="1727200"/>
          <p14:tracePt t="123858" x="5770563" y="1727200"/>
          <p14:tracePt t="123866" x="5719763" y="1714500"/>
          <p14:tracePt t="123874" x="5708650" y="1701800"/>
          <p14:tracePt t="123882" x="5670550" y="1689100"/>
          <p14:tracePt t="123890" x="5657850" y="1676400"/>
          <p14:tracePt t="123898" x="5632450" y="1676400"/>
          <p14:tracePt t="123906" x="5607050" y="1663700"/>
          <p14:tracePt t="123922" x="5595938" y="1663700"/>
          <p14:tracePt t="123930" x="5583238" y="1663700"/>
          <p14:tracePt t="123938" x="5545138" y="1663700"/>
          <p14:tracePt t="123946" x="5532438" y="1663700"/>
          <p14:tracePt t="123954" x="5519738" y="1663700"/>
          <p14:tracePt t="123963" x="5507038" y="1663700"/>
          <p14:tracePt t="124002" x="5495925" y="1663700"/>
          <p14:tracePt t="124026" x="5483225" y="1663700"/>
          <p14:tracePt t="124034" x="5457825" y="1663700"/>
          <p14:tracePt t="124051" x="5407025" y="1663700"/>
          <p14:tracePt t="124058" x="5394325" y="1663700"/>
          <p14:tracePt t="124066" x="5383213" y="1663700"/>
          <p14:tracePt t="124074" x="5319713" y="1663700"/>
          <p14:tracePt t="124082" x="5281613" y="1663700"/>
          <p14:tracePt t="124090" x="5257800" y="1663700"/>
          <p14:tracePt t="124098" x="5207000" y="1663700"/>
          <p14:tracePt t="124106" x="5194300" y="1663700"/>
          <p14:tracePt t="124114" x="5181600" y="1663700"/>
          <p14:tracePt t="124122" x="5132388" y="1663700"/>
          <p14:tracePt t="124130" x="5106988" y="1663700"/>
          <p14:tracePt t="124138" x="5068888" y="1663700"/>
          <p14:tracePt t="124146" x="5045075" y="1663700"/>
          <p14:tracePt t="124154" x="5032375" y="1663700"/>
          <p14:tracePt t="124162" x="4981575" y="1663700"/>
          <p14:tracePt t="124170" x="4945063" y="1663700"/>
          <p14:tracePt t="124179" x="4919663" y="1663700"/>
          <p14:tracePt t="124186" x="4868863" y="1663700"/>
          <p14:tracePt t="124195" x="4832350" y="1663700"/>
          <p14:tracePt t="124202" x="4806950" y="1663700"/>
          <p14:tracePt t="124210" x="4794250" y="1663700"/>
          <p14:tracePt t="124242" x="4768850" y="1663700"/>
          <p14:tracePt t="124251" x="4756150" y="1663700"/>
          <p14:tracePt t="124266" x="4756150" y="1676400"/>
          <p14:tracePt t="124274" x="4743450" y="1689100"/>
          <p14:tracePt t="124282" x="4732338" y="1689100"/>
          <p14:tracePt t="124355" x="4732338" y="1701800"/>
          <p14:tracePt t="124362" x="4719638" y="1714500"/>
          <p14:tracePt t="124370" x="4719638" y="1727200"/>
          <p14:tracePt t="124379" x="4706938" y="1752600"/>
          <p14:tracePt t="124386" x="4694238" y="1765300"/>
          <p14:tracePt t="124394" x="4694238" y="1776413"/>
          <p14:tracePt t="124410" x="4694238" y="1789113"/>
          <p14:tracePt t="124426" x="4681538" y="1801813"/>
          <p14:tracePt t="124434" x="4668838" y="1814513"/>
          <p14:tracePt t="124442" x="4656138" y="1827213"/>
          <p14:tracePt t="124466" x="4656138" y="1839913"/>
          <p14:tracePt t="124474" x="4656138" y="1865313"/>
          <p14:tracePt t="124483" x="4656138" y="1876425"/>
          <p14:tracePt t="124498" x="4656138" y="1901825"/>
          <p14:tracePt t="124507" x="4656138" y="1927225"/>
          <p14:tracePt t="124514" x="4656138" y="1952625"/>
          <p14:tracePt t="124522" x="4656138" y="1978025"/>
          <p14:tracePt t="124530" x="4656138" y="2027238"/>
          <p14:tracePt t="124538" x="4656138" y="2039938"/>
          <p14:tracePt t="124547" x="4656138" y="2065338"/>
          <p14:tracePt t="124554" x="4656138" y="2101850"/>
          <p14:tracePt t="124564" x="4656138" y="2127250"/>
          <p14:tracePt t="124571" x="4656138" y="2178050"/>
          <p14:tracePt t="124579" x="4656138" y="2201863"/>
          <p14:tracePt t="124586" x="4656138" y="2239963"/>
          <p14:tracePt t="124594" x="4694238" y="2314575"/>
          <p14:tracePt t="124602" x="4706938" y="2352675"/>
          <p14:tracePt t="124610" x="4732338" y="2403475"/>
          <p14:tracePt t="124618" x="4768850" y="2465388"/>
          <p14:tracePt t="124626" x="4794250" y="2503488"/>
          <p14:tracePt t="124634" x="4806950" y="2527300"/>
          <p14:tracePt t="124642" x="4856163" y="2578100"/>
          <p14:tracePt t="124651" x="4881563" y="2603500"/>
          <p14:tracePt t="124659" x="4894263" y="2616200"/>
          <p14:tracePt t="124667" x="4968875" y="2652713"/>
          <p14:tracePt t="124675" x="4994275" y="2678113"/>
          <p14:tracePt t="124683" x="5019675" y="2678113"/>
          <p14:tracePt t="124690" x="5081588" y="2716213"/>
          <p14:tracePt t="124698" x="5119688" y="2728913"/>
          <p14:tracePt t="124706" x="5194300" y="2765425"/>
          <p14:tracePt t="124714" x="5232400" y="2778125"/>
          <p14:tracePt t="124722" x="5294313" y="2790825"/>
          <p14:tracePt t="124731" x="5394325" y="2816225"/>
          <p14:tracePt t="124738" x="5419725" y="2816225"/>
          <p14:tracePt t="124747" x="5457825" y="2828925"/>
          <p14:tracePt t="124754" x="5545138" y="2828925"/>
          <p14:tracePt t="124764" x="5557838" y="2828925"/>
          <p14:tracePt t="124771" x="5570538" y="2828925"/>
          <p14:tracePt t="124778" x="5595938" y="2828925"/>
          <p14:tracePt t="124786" x="5607050" y="2828925"/>
          <p14:tracePt t="124795" x="5632450" y="2816225"/>
          <p14:tracePt t="124802" x="5645150" y="2816225"/>
          <p14:tracePt t="124810" x="5670550" y="2790825"/>
          <p14:tracePt t="124818" x="5683250" y="2740025"/>
          <p14:tracePt t="124826" x="5695950" y="2728913"/>
          <p14:tracePt t="124834" x="5708650" y="2703513"/>
          <p14:tracePt t="124842" x="5719763" y="2652713"/>
          <p14:tracePt t="124851" x="5732463" y="2616200"/>
          <p14:tracePt t="124858" x="5732463" y="2578100"/>
          <p14:tracePt t="124866" x="5757863" y="2503488"/>
          <p14:tracePt t="124874" x="5757863" y="2465388"/>
          <p14:tracePt t="124882" x="5770563" y="2439988"/>
          <p14:tracePt t="124890" x="5770563" y="2352675"/>
          <p14:tracePt t="124898" x="5770563" y="2303463"/>
          <p14:tracePt t="124906" x="5770563" y="2278063"/>
          <p14:tracePt t="124922" x="5770563" y="2252663"/>
          <p14:tracePt t="124931" x="5770563" y="2227263"/>
          <p14:tracePt t="124947" x="5770563" y="2214563"/>
          <p14:tracePt t="124962" x="5770563" y="2201863"/>
          <p14:tracePt t="124978" x="5757863" y="2178050"/>
          <p14:tracePt t="124994" x="5745163" y="2165350"/>
          <p14:tracePt t="125002" x="5745163" y="2152650"/>
          <p14:tracePt t="125315" x="5745163" y="2165350"/>
          <p14:tracePt t="125322" x="5757863" y="2190750"/>
          <p14:tracePt t="125331" x="5757863" y="2214563"/>
          <p14:tracePt t="125338" x="5757863" y="2239963"/>
          <p14:tracePt t="125347" x="5808663" y="2278063"/>
          <p14:tracePt t="125354" x="5832475" y="2314575"/>
          <p14:tracePt t="125362" x="5895975" y="2390775"/>
          <p14:tracePt t="125370" x="5945188" y="2403475"/>
          <p14:tracePt t="125378" x="5995988" y="2452688"/>
          <p14:tracePt t="125386" x="6121400" y="2552700"/>
          <p14:tracePt t="125394" x="6208713" y="2590800"/>
          <p14:tracePt t="125402" x="6270625" y="2627313"/>
          <p14:tracePt t="125410" x="6421438" y="2690813"/>
          <p14:tracePt t="125419" x="6608763" y="2765425"/>
          <p14:tracePt t="125426" x="6659563" y="2803525"/>
          <p14:tracePt t="125434" x="6721475" y="2840038"/>
          <p14:tracePt t="125442" x="6872288" y="2890838"/>
          <p14:tracePt t="125451" x="6934200" y="2916238"/>
          <p14:tracePt t="125458" x="6997700" y="2928938"/>
          <p14:tracePt t="125466" x="7159625" y="2990850"/>
          <p14:tracePt t="125474" x="7210425" y="3003550"/>
          <p14:tracePt t="125482" x="7272338" y="3028950"/>
          <p14:tracePt t="125490" x="7372350" y="3090863"/>
          <p14:tracePt t="125499" x="7423150" y="3103563"/>
          <p14:tracePt t="125506" x="7459663" y="3128963"/>
          <p14:tracePt t="125516" x="7523163" y="3165475"/>
          <p14:tracePt t="125522" x="7535863" y="3165475"/>
          <p14:tracePt t="125530" x="7548563" y="3190875"/>
          <p14:tracePt t="125539" x="7585075" y="3203575"/>
          <p14:tracePt t="125547" x="7597775" y="3203575"/>
          <p14:tracePt t="125555" x="7635875" y="3203575"/>
          <p14:tracePt t="125570" x="7648575" y="3203575"/>
          <p14:tracePt t="125578" x="7661275" y="3216275"/>
          <p14:tracePt t="125586" x="7673975" y="3216275"/>
          <p14:tracePt t="125594" x="7673975" y="3228975"/>
          <p14:tracePt t="125602" x="7697788" y="3241675"/>
          <p14:tracePt t="125610" x="7710488" y="3241675"/>
          <p14:tracePt t="125626" x="7735888" y="3267075"/>
          <p14:tracePt t="125634" x="7735888" y="3278188"/>
          <p14:tracePt t="125642" x="7748588" y="3278188"/>
          <p14:tracePt t="125650" x="7773988" y="3303588"/>
          <p14:tracePt t="125659" x="7773988" y="3316288"/>
          <p14:tracePt t="125666" x="7785100" y="3316288"/>
          <p14:tracePt t="125674" x="7785100" y="3341688"/>
          <p14:tracePt t="125690" x="7785100" y="3354388"/>
          <p14:tracePt t="125706" x="7785100" y="3367088"/>
          <p14:tracePt t="125715" x="7773988" y="3378200"/>
          <p14:tracePt t="125723" x="7761288" y="3390900"/>
          <p14:tracePt t="125730" x="7748588" y="3403600"/>
          <p14:tracePt t="125738" x="7735888" y="3416300"/>
          <p14:tracePt t="125746" x="7685088" y="3416300"/>
          <p14:tracePt t="125754" x="7648575" y="3429000"/>
          <p14:tracePt t="125762" x="7610475" y="3441700"/>
          <p14:tracePt t="125770" x="7523163" y="3441700"/>
          <p14:tracePt t="125778" x="7472363" y="3441700"/>
          <p14:tracePt t="125786" x="7448550" y="3454400"/>
          <p14:tracePt t="125794" x="7359650" y="3454400"/>
          <p14:tracePt t="125803" x="7323138" y="3454400"/>
          <p14:tracePt t="125810" x="7246938" y="3454400"/>
          <p14:tracePt t="125818" x="7210425" y="3454400"/>
          <p14:tracePt t="125826" x="7172325" y="3454400"/>
          <p14:tracePt t="125834" x="7059613" y="3454400"/>
          <p14:tracePt t="125842" x="6985000" y="3454400"/>
          <p14:tracePt t="125851" x="6946900" y="3454400"/>
          <p14:tracePt t="125859" x="6808788" y="3454400"/>
          <p14:tracePt t="125867" x="6746875" y="3454400"/>
          <p14:tracePt t="125874" x="6672263" y="3454400"/>
          <p14:tracePt t="125883" x="6508750" y="3467100"/>
          <p14:tracePt t="125890" x="6459538" y="3467100"/>
          <p14:tracePt t="125898" x="6370638" y="3479800"/>
          <p14:tracePt t="125906" x="6283325" y="3490913"/>
          <p14:tracePt t="125915" x="6246813" y="3503613"/>
          <p14:tracePt t="125922" x="6234113" y="3503613"/>
          <p14:tracePt t="125930" x="6183313" y="3503613"/>
          <p14:tracePt t="125938" x="6170613" y="3516313"/>
          <p14:tracePt t="125946" x="6146800" y="3516313"/>
          <p14:tracePt t="125954" x="6134100" y="3529013"/>
          <p14:tracePt t="125962" x="6108700" y="3529013"/>
          <p14:tracePt t="126274" x="6146800" y="3541713"/>
          <p14:tracePt t="126283" x="6170613" y="3554413"/>
          <p14:tracePt t="126290" x="6221413" y="3567113"/>
          <p14:tracePt t="126298" x="6259513" y="3567113"/>
          <p14:tracePt t="126306" x="6270625" y="3579813"/>
          <p14:tracePt t="126314" x="6370638" y="3603625"/>
          <p14:tracePt t="126322" x="6421438" y="3616325"/>
          <p14:tracePt t="126330" x="6459538" y="3616325"/>
          <p14:tracePt t="126338" x="6534150" y="3641725"/>
          <p14:tracePt t="126346" x="6572250" y="3641725"/>
          <p14:tracePt t="126355" x="6608763" y="3641725"/>
          <p14:tracePt t="126363" x="6646863" y="3667125"/>
          <p14:tracePt t="126371" x="6659563" y="3667125"/>
          <p14:tracePt t="126378" x="6672263" y="3667125"/>
          <p14:tracePt t="126522" x="6621463" y="3667125"/>
          <p14:tracePt t="126530" x="6608763" y="3667125"/>
          <p14:tracePt t="126538" x="6546850" y="3667125"/>
          <p14:tracePt t="126546" x="6508750" y="3654425"/>
          <p14:tracePt t="126554" x="6472238" y="3654425"/>
          <p14:tracePt t="126562" x="6308725" y="3641725"/>
          <p14:tracePt t="126570" x="6196013" y="3641725"/>
          <p14:tracePt t="126578" x="6121400" y="3641725"/>
          <p14:tracePt t="126587" x="5945188" y="3616325"/>
          <p14:tracePt t="126595" x="5795963" y="3603625"/>
          <p14:tracePt t="126603" x="5708650" y="3603625"/>
          <p14:tracePt t="126610" x="5632450" y="3590925"/>
          <p14:tracePt t="126619" x="5432425" y="3579813"/>
          <p14:tracePt t="126626" x="5345113" y="3579813"/>
          <p14:tracePt t="126635" x="5245100" y="3579813"/>
          <p14:tracePt t="126642" x="4968875" y="3579813"/>
          <p14:tracePt t="126652" x="4868863" y="3579813"/>
          <p14:tracePt t="126658" x="4768850" y="3579813"/>
          <p14:tracePt t="126666" x="4506913" y="3567113"/>
          <p14:tracePt t="126674" x="4406900" y="3554413"/>
          <p14:tracePt t="126682" x="4318000" y="3541713"/>
          <p14:tracePt t="126690" x="4156075" y="3516313"/>
          <p14:tracePt t="126698" x="4092575" y="3503613"/>
          <p14:tracePt t="126706" x="3979863" y="3490913"/>
          <p14:tracePt t="126714" x="3956050" y="3479800"/>
          <p14:tracePt t="126723" x="3943350" y="3479800"/>
          <p14:tracePt t="126779" x="3930650" y="3479800"/>
          <p14:tracePt t="127026" x="3943350" y="3479800"/>
          <p14:tracePt t="127035" x="3956050" y="3479800"/>
          <p14:tracePt t="127042" x="3968750" y="3479800"/>
          <p14:tracePt t="127050" x="3992563" y="3479800"/>
          <p14:tracePt t="127058" x="4005263" y="3479800"/>
          <p14:tracePt t="127070" x="4030663" y="3479800"/>
          <p14:tracePt t="127074" x="4056063" y="3479800"/>
          <p14:tracePt t="127083" x="4068763" y="3479800"/>
          <p14:tracePt t="127091" x="4117975" y="3490913"/>
          <p14:tracePt t="127098" x="4156075" y="3490913"/>
          <p14:tracePt t="127106" x="4181475" y="3503613"/>
          <p14:tracePt t="127114" x="4217988" y="3516313"/>
          <p14:tracePt t="127123" x="4230688" y="3529013"/>
          <p14:tracePt t="127130" x="4256088" y="3529013"/>
          <p14:tracePt t="127138" x="4268788" y="3529013"/>
          <p14:tracePt t="127154" x="4281488" y="3529013"/>
          <p14:tracePt t="128250" x="4330700" y="3529013"/>
          <p14:tracePt t="128258" x="4481513" y="3529013"/>
          <p14:tracePt t="128266" x="4543425" y="3529013"/>
          <p14:tracePt t="128274" x="4743450" y="3529013"/>
          <p14:tracePt t="128282" x="4843463" y="3529013"/>
          <p14:tracePt t="128291" x="4956175" y="3529013"/>
          <p14:tracePt t="128298" x="5257800" y="3529013"/>
          <p14:tracePt t="128306" x="5394325" y="3529013"/>
          <p14:tracePt t="128314" x="5532438" y="3529013"/>
          <p14:tracePt t="128322" x="5883275" y="3529013"/>
          <p14:tracePt t="128330" x="6034088" y="3516313"/>
          <p14:tracePt t="128339" x="6334125" y="3503613"/>
          <p14:tracePt t="128346" x="6434138" y="3503613"/>
          <p14:tracePt t="128356" x="6521450" y="3503613"/>
          <p14:tracePt t="128362" x="6634163" y="3490913"/>
          <p14:tracePt t="128378" x="6646863" y="3490913"/>
          <p14:tracePt t="129650" x="6608763" y="3490913"/>
          <p14:tracePt t="129658" x="6572250" y="3490913"/>
          <p14:tracePt t="129666" x="6459538" y="3490913"/>
          <p14:tracePt t="129675" x="6334125" y="3490913"/>
          <p14:tracePt t="129682" x="6283325" y="3490913"/>
          <p14:tracePt t="129691" x="6221413" y="3490913"/>
          <p14:tracePt t="129698" x="6021388" y="3490913"/>
          <p14:tracePt t="129706" x="5932488" y="3479800"/>
          <p14:tracePt t="129714" x="5845175" y="3467100"/>
          <p14:tracePt t="129722" x="5695950" y="3454400"/>
          <p14:tracePt t="129730" x="5645150" y="3454400"/>
          <p14:tracePt t="129738" x="5557838" y="3454400"/>
          <p14:tracePt t="129746" x="5532438" y="3454400"/>
          <p14:tracePt t="129754" x="5507038" y="3454400"/>
          <p14:tracePt t="129763" x="5495925" y="3454400"/>
          <p14:tracePt t="129770" x="5483225" y="3454400"/>
          <p14:tracePt t="129826" x="5457825" y="3454400"/>
          <p14:tracePt t="129834" x="5383213" y="3454400"/>
          <p14:tracePt t="129842" x="5345113" y="3454400"/>
          <p14:tracePt t="129850" x="5270500" y="3454400"/>
          <p14:tracePt t="129860" x="5207000" y="3454400"/>
          <p14:tracePt t="129867" x="5170488" y="3454400"/>
          <p14:tracePt t="129876" x="5057775" y="3467100"/>
          <p14:tracePt t="129882" x="5006975" y="3467100"/>
          <p14:tracePt t="129890" x="4968875" y="3467100"/>
          <p14:tracePt t="129899" x="4868863" y="3467100"/>
          <p14:tracePt t="129906" x="4843463" y="3467100"/>
          <p14:tracePt t="129914" x="4832350" y="3467100"/>
          <p14:tracePt t="129922" x="4794250" y="3479800"/>
          <p14:tracePt t="129930" x="4781550" y="3479800"/>
          <p14:tracePt t="130435" x="4832350" y="3479800"/>
          <p14:tracePt t="130443" x="4843463" y="3479800"/>
          <p14:tracePt t="130451" x="4868863" y="3479800"/>
          <p14:tracePt t="130458" x="4945063" y="3479800"/>
          <p14:tracePt t="130466" x="4981575" y="3479800"/>
          <p14:tracePt t="130474" x="5032375" y="3479800"/>
          <p14:tracePt t="130482" x="5170488" y="3479800"/>
          <p14:tracePt t="130490" x="5245100" y="3479800"/>
          <p14:tracePt t="130498" x="5307013" y="3467100"/>
          <p14:tracePt t="130506" x="5419725" y="3467100"/>
          <p14:tracePt t="130514" x="5457825" y="3467100"/>
          <p14:tracePt t="130522" x="5532438" y="3467100"/>
          <p14:tracePt t="130531" x="5545138" y="3467100"/>
          <p14:tracePt t="130538" x="5557838" y="3467100"/>
          <p14:tracePt t="130546" x="5583238" y="3467100"/>
          <p14:tracePt t="130554" x="5595938" y="3467100"/>
          <p14:tracePt t="130570" x="5607050" y="3467100"/>
          <p14:tracePt t="130586" x="5619750" y="3467100"/>
          <p14:tracePt t="132482" x="5595938" y="3479800"/>
          <p14:tracePt t="132490" x="5570538" y="3490913"/>
          <p14:tracePt t="132498" x="5532438" y="3503613"/>
          <p14:tracePt t="132506" x="5470525" y="3516313"/>
          <p14:tracePt t="132516" x="5345113" y="3567113"/>
          <p14:tracePt t="132522" x="5307013" y="3590925"/>
          <p14:tracePt t="132530" x="5270500" y="3603625"/>
          <p14:tracePt t="132539" x="5194300" y="3641725"/>
          <p14:tracePt t="132546" x="5157788" y="3641725"/>
          <p14:tracePt t="132554" x="5119688" y="3654425"/>
          <p14:tracePt t="132562" x="5057775" y="3679825"/>
          <p14:tracePt t="132571" x="5045075" y="3692525"/>
          <p14:tracePt t="132578" x="5019675" y="3703638"/>
          <p14:tracePt t="132586" x="4968875" y="3729038"/>
          <p14:tracePt t="132594" x="4945063" y="3729038"/>
          <p14:tracePt t="132602" x="4932363" y="3741738"/>
          <p14:tracePt t="132610" x="4881563" y="3767138"/>
          <p14:tracePt t="132618" x="4856163" y="3779838"/>
          <p14:tracePt t="132627" x="4819650" y="3792538"/>
          <p14:tracePt t="132634" x="4806950" y="3803650"/>
          <p14:tracePt t="132642" x="4781550" y="3816350"/>
          <p14:tracePt t="132651" x="4719638" y="3829050"/>
          <p14:tracePt t="132658" x="4719638" y="3841750"/>
          <p14:tracePt t="132666" x="4694238" y="3841750"/>
          <p14:tracePt t="132674" x="4668838" y="3867150"/>
          <p14:tracePt t="132683" x="4619625" y="3879850"/>
          <p14:tracePt t="132690" x="4606925" y="3879850"/>
          <p14:tracePt t="132706" x="4594225" y="3892550"/>
          <p14:tracePt t="133546" x="4594225" y="3905250"/>
          <p14:tracePt t="133554" x="4619625" y="3916363"/>
          <p14:tracePt t="133562" x="4668838" y="3929063"/>
          <p14:tracePt t="133570" x="4681538" y="3929063"/>
          <p14:tracePt t="133578" x="4781550" y="3941763"/>
          <p14:tracePt t="133586" x="4806950" y="3954463"/>
          <p14:tracePt t="133594" x="4856163" y="3954463"/>
          <p14:tracePt t="133603" x="5019675" y="3979863"/>
          <p14:tracePt t="133610" x="5106988" y="3992563"/>
          <p14:tracePt t="133618" x="5181600" y="3992563"/>
          <p14:tracePt t="133626" x="5432425" y="4029075"/>
          <p14:tracePt t="133635" x="5507038" y="4041775"/>
          <p14:tracePt t="133642" x="5595938" y="4041775"/>
          <p14:tracePt t="133652" x="5708650" y="4054475"/>
          <p14:tracePt t="133658" x="5732463" y="4054475"/>
          <p14:tracePt t="133666" x="5757863" y="4054475"/>
          <p14:tracePt t="133674" x="5783263" y="4067175"/>
          <p14:tracePt t="135074" x="5719763" y="4092575"/>
          <p14:tracePt t="135082" x="5695950" y="4092575"/>
          <p14:tracePt t="135090" x="5670550" y="4105275"/>
          <p14:tracePt t="135098" x="5595938" y="4129088"/>
          <p14:tracePt t="135106" x="5507038" y="4129088"/>
          <p14:tracePt t="135114" x="5470525" y="4141788"/>
          <p14:tracePt t="135122" x="5445125" y="4154488"/>
          <p14:tracePt t="135130" x="5394325" y="4154488"/>
          <p14:tracePt t="135138" x="5383213" y="4154488"/>
          <p14:tracePt t="135146" x="5370513" y="4154488"/>
          <p14:tracePt t="135202" x="5370513" y="4167188"/>
          <p14:tracePt t="135218" x="5357813" y="4167188"/>
          <p14:tracePt t="135242" x="5345113" y="4167188"/>
          <p14:tracePt t="135250" x="5319713" y="4179888"/>
          <p14:tracePt t="135258" x="5270500" y="4179888"/>
          <p14:tracePt t="135266" x="5257800" y="4179888"/>
          <p14:tracePt t="135274" x="5232400" y="4179888"/>
          <p14:tracePt t="135282" x="5145088" y="4192588"/>
          <p14:tracePt t="135291" x="5119688" y="4205288"/>
          <p14:tracePt t="135298" x="5081588" y="4205288"/>
          <p14:tracePt t="135306" x="4981575" y="4217988"/>
          <p14:tracePt t="135314" x="4945063" y="4230688"/>
          <p14:tracePt t="135322" x="4906963" y="4241800"/>
          <p14:tracePt t="135330" x="4832350" y="4267200"/>
          <p14:tracePt t="135339" x="4806950" y="4267200"/>
          <p14:tracePt t="135346" x="4781550" y="4267200"/>
          <p14:tracePt t="135410" x="4781550" y="4279900"/>
          <p14:tracePt t="136346" x="4794250" y="4279900"/>
          <p14:tracePt t="136362" x="4806950" y="4279900"/>
          <p14:tracePt t="136370" x="4819650" y="4279900"/>
          <p14:tracePt t="136378" x="4868863" y="4292600"/>
          <p14:tracePt t="136386" x="4881563" y="4292600"/>
          <p14:tracePt t="136394" x="4894263" y="4292600"/>
          <p14:tracePt t="136402" x="4968875" y="4292600"/>
          <p14:tracePt t="136410" x="5019675" y="4292600"/>
          <p14:tracePt t="136418" x="5081588" y="4305300"/>
          <p14:tracePt t="136426" x="5257800" y="4318000"/>
          <p14:tracePt t="136434" x="5345113" y="4318000"/>
          <p14:tracePt t="136442" x="5570538" y="4318000"/>
          <p14:tracePt t="136450" x="5670550" y="4318000"/>
          <p14:tracePt t="136459" x="5745163" y="4318000"/>
          <p14:tracePt t="136466" x="5970588" y="4318000"/>
          <p14:tracePt t="136475" x="6057900" y="4318000"/>
          <p14:tracePt t="136482" x="6208713" y="4318000"/>
          <p14:tracePt t="136491" x="6259513" y="4318000"/>
          <p14:tracePt t="136498" x="6370638" y="4318000"/>
          <p14:tracePt t="136506" x="6421438" y="4318000"/>
          <p14:tracePt t="136514" x="6446838" y="4318000"/>
          <p14:tracePt t="136522" x="6508750" y="4318000"/>
          <p14:tracePt t="136530" x="6546850" y="4318000"/>
          <p14:tracePt t="136539" x="6559550" y="4318000"/>
          <p14:tracePt t="136546" x="6608763" y="4318000"/>
          <p14:tracePt t="136554" x="6621463" y="4318000"/>
          <p14:tracePt t="136570" x="6659563" y="4318000"/>
          <p14:tracePt t="136578" x="6672263" y="4305300"/>
          <p14:tracePt t="137874" x="6646863" y="4305300"/>
          <p14:tracePt t="137882" x="6621463" y="4305300"/>
          <p14:tracePt t="137890" x="6584950" y="4292600"/>
          <p14:tracePt t="137898" x="6446838" y="4292600"/>
          <p14:tracePt t="137906" x="6383338" y="4292600"/>
          <p14:tracePt t="137914" x="6370638" y="4292600"/>
          <p14:tracePt t="137922" x="6283325" y="4292600"/>
          <p14:tracePt t="137930" x="6234113" y="4292600"/>
          <p14:tracePt t="137938" x="6183313" y="4292600"/>
          <p14:tracePt t="137946" x="6096000" y="4305300"/>
          <p14:tracePt t="137954" x="6021388" y="4318000"/>
          <p14:tracePt t="137962" x="5995988" y="4330700"/>
          <p14:tracePt t="137970" x="5970588" y="4341813"/>
          <p14:tracePt t="137979" x="5908675" y="4367213"/>
          <p14:tracePt t="137986" x="5857875" y="4392613"/>
          <p14:tracePt t="137995" x="5832475" y="4405313"/>
          <p14:tracePt t="138002" x="5770563" y="4443413"/>
          <p14:tracePt t="138012" x="5745163" y="4454525"/>
          <p14:tracePt t="138018" x="5719763" y="4467225"/>
          <p14:tracePt t="138026" x="5657850" y="4518025"/>
          <p14:tracePt t="138034" x="5607050" y="4543425"/>
          <p14:tracePt t="138042" x="5583238" y="4567238"/>
          <p14:tracePt t="138062" x="5470525" y="4643438"/>
          <p14:tracePt t="138066" x="5394325" y="4679950"/>
          <p14:tracePt t="138074" x="5370513" y="4692650"/>
          <p14:tracePt t="138082" x="5345113" y="4705350"/>
          <p14:tracePt t="138090" x="5319713" y="4718050"/>
          <p14:tracePt t="138098" x="5307013" y="4718050"/>
          <p14:tracePt t="138178" x="5294313" y="4718050"/>
          <p14:tracePt t="139346" x="5307013" y="4718050"/>
          <p14:tracePt t="139354" x="5319713" y="4718050"/>
          <p14:tracePt t="139362" x="5332413" y="4718050"/>
          <p14:tracePt t="139370" x="5357813" y="4718050"/>
          <p14:tracePt t="139378" x="5370513" y="4718050"/>
          <p14:tracePt t="139386" x="5394325" y="4730750"/>
          <p14:tracePt t="139394" x="5445125" y="4730750"/>
          <p14:tracePt t="139402" x="5470525" y="4730750"/>
          <p14:tracePt t="139410" x="5483225" y="4743450"/>
          <p14:tracePt t="139418" x="5545138" y="4743450"/>
          <p14:tracePt t="139426" x="5583238" y="4743450"/>
          <p14:tracePt t="139435" x="5619750" y="4743450"/>
          <p14:tracePt t="139442" x="5695950" y="4743450"/>
          <p14:tracePt t="139450" x="5732463" y="4743450"/>
          <p14:tracePt t="139458" x="5757863" y="4743450"/>
          <p14:tracePt t="139466" x="5821363" y="4743450"/>
          <p14:tracePt t="139474" x="5857875" y="4743450"/>
          <p14:tracePt t="139482" x="5870575" y="4743450"/>
          <p14:tracePt t="139490" x="5945188" y="4743450"/>
          <p14:tracePt t="139499" x="5983288" y="4743450"/>
          <p14:tracePt t="139506" x="6070600" y="4718050"/>
          <p14:tracePt t="139515" x="6083300" y="4718050"/>
          <p14:tracePt t="139522" x="6121400" y="4705350"/>
          <p14:tracePt t="139531" x="6221413" y="4692650"/>
          <p14:tracePt t="139538" x="6283325" y="4692650"/>
          <p14:tracePt t="139546" x="6308725" y="4679950"/>
          <p14:tracePt t="139554" x="6396038" y="4679950"/>
          <p14:tracePt t="139562" x="6421438" y="4667250"/>
          <p14:tracePt t="139570" x="6446838" y="4667250"/>
          <p14:tracePt t="139578" x="6496050" y="4667250"/>
          <p14:tracePt t="139586" x="6508750" y="4667250"/>
          <p14:tracePt t="140770" x="6472238" y="4667250"/>
          <p14:tracePt t="140778" x="6396038" y="4667250"/>
          <p14:tracePt t="140786" x="6308725" y="4667250"/>
          <p14:tracePt t="140794" x="6283325" y="4667250"/>
          <p14:tracePt t="140802" x="6259513" y="4667250"/>
          <p14:tracePt t="140810" x="6221413" y="4667250"/>
          <p14:tracePt t="140818" x="6183313" y="4667250"/>
          <p14:tracePt t="140826" x="6157913" y="4667250"/>
          <p14:tracePt t="140835" x="6083300" y="4692650"/>
          <p14:tracePt t="140842" x="6045200" y="4705350"/>
          <p14:tracePt t="140852" x="6008688" y="4718050"/>
          <p14:tracePt t="140858" x="5845175" y="4768850"/>
          <p14:tracePt t="140867" x="5795963" y="4792663"/>
          <p14:tracePt t="140874" x="5645150" y="4830763"/>
          <p14:tracePt t="140882" x="5583238" y="4843463"/>
          <p14:tracePt t="140890" x="5532438" y="4868863"/>
          <p14:tracePt t="140898" x="5445125" y="4892675"/>
          <p14:tracePt t="140906" x="5419725" y="4905375"/>
          <p14:tracePt t="142170" x="5432425" y="4905375"/>
          <p14:tracePt t="142178" x="5457825" y="4905375"/>
          <p14:tracePt t="142187" x="5519738" y="4918075"/>
          <p14:tracePt t="142194" x="5557838" y="4930775"/>
          <p14:tracePt t="142202" x="5595938" y="4943475"/>
          <p14:tracePt t="142211" x="5732463" y="4956175"/>
          <p14:tracePt t="142218" x="5783263" y="4956175"/>
          <p14:tracePt t="142226" x="5832475" y="4968875"/>
          <p14:tracePt t="142234" x="6008688" y="4981575"/>
          <p14:tracePt t="142242" x="6108700" y="4992688"/>
          <p14:tracePt t="142250" x="6308725" y="4992688"/>
          <p14:tracePt t="142258" x="6396038" y="4992688"/>
          <p14:tracePt t="142266" x="6459538" y="4992688"/>
          <p14:tracePt t="142274" x="6646863" y="4992688"/>
          <p14:tracePt t="142282" x="6696075" y="4992688"/>
          <p14:tracePt t="142290" x="6797675" y="4992688"/>
          <p14:tracePt t="142298" x="6821488" y="4992688"/>
          <p14:tracePt t="142306" x="6859588" y="4992688"/>
          <p14:tracePt t="142322" x="6872288" y="4992688"/>
          <p14:tracePt t="142378" x="6884988" y="4992688"/>
          <p14:tracePt t="144890" x="6910388" y="4992688"/>
          <p14:tracePt t="144898" x="6921500" y="4992688"/>
          <p14:tracePt t="144906" x="6934200" y="4992688"/>
          <p14:tracePt t="144914" x="6946900" y="4992688"/>
          <p14:tracePt t="144922" x="6959600" y="4992688"/>
          <p14:tracePt t="144930" x="6997700" y="4992688"/>
          <p14:tracePt t="144938" x="7034213" y="4981575"/>
          <p14:tracePt t="144946" x="7072313" y="4981575"/>
          <p14:tracePt t="144954" x="7097713" y="4981575"/>
          <p14:tracePt t="144962" x="7123113" y="4981575"/>
          <p14:tracePt t="144970" x="7134225" y="4981575"/>
          <p14:tracePt t="144978" x="7197725" y="4968875"/>
          <p14:tracePt t="144986" x="7246938" y="4956175"/>
          <p14:tracePt t="144995" x="7359650" y="4943475"/>
          <p14:tracePt t="145002" x="7410450" y="4930775"/>
          <p14:tracePt t="145011" x="7435850" y="4930775"/>
          <p14:tracePt t="145018" x="7535863" y="4918075"/>
          <p14:tracePt t="145026" x="7572375" y="4918075"/>
          <p14:tracePt t="145034" x="7623175" y="4918075"/>
          <p14:tracePt t="145042" x="7723188" y="4905375"/>
          <p14:tracePt t="145050" x="7761288" y="4892675"/>
          <p14:tracePt t="145058" x="7797800" y="4892675"/>
          <p14:tracePt t="145066" x="7897813" y="4843463"/>
          <p14:tracePt t="145074" x="7935913" y="4843463"/>
          <p14:tracePt t="145082" x="7961313" y="4818063"/>
          <p14:tracePt t="145090" x="8035925" y="4779963"/>
          <p14:tracePt t="145098" x="8086725" y="4743450"/>
          <p14:tracePt t="145106" x="8110538" y="4718050"/>
          <p14:tracePt t="145114" x="8161338" y="4679950"/>
          <p14:tracePt t="145122" x="8199438" y="4656138"/>
          <p14:tracePt t="145130" x="8261350" y="4554538"/>
          <p14:tracePt t="145138" x="8286750" y="4518025"/>
          <p14:tracePt t="145146" x="8299450" y="4479925"/>
          <p14:tracePt t="145154" x="8335963" y="4367213"/>
          <p14:tracePt t="145163" x="8361363" y="4330700"/>
          <p14:tracePt t="145170" x="8374063" y="4292600"/>
          <p14:tracePt t="145178" x="8399463" y="4205288"/>
          <p14:tracePt t="145186" x="8399463" y="4179888"/>
          <p14:tracePt t="145195" x="8412163" y="4141788"/>
          <p14:tracePt t="145202" x="8412163" y="4054475"/>
          <p14:tracePt t="145210" x="8424863" y="4005263"/>
          <p14:tracePt t="145218" x="8424863" y="3967163"/>
          <p14:tracePt t="145226" x="8424863" y="3905250"/>
          <p14:tracePt t="145235" x="8424863" y="3879850"/>
          <p14:tracePt t="145242" x="8412163" y="3854450"/>
          <p14:tracePt t="145250" x="8399463" y="3792538"/>
          <p14:tracePt t="145258" x="8399463" y="3767138"/>
          <p14:tracePt t="145266" x="8399463" y="3729038"/>
          <p14:tracePt t="145274" x="8386763" y="3679825"/>
          <p14:tracePt t="145282" x="8374063" y="3654425"/>
          <p14:tracePt t="145290" x="8324850" y="3603625"/>
          <p14:tracePt t="145298" x="8324850" y="3579813"/>
          <p14:tracePt t="145306" x="8312150" y="3554413"/>
          <p14:tracePt t="145314" x="8286750" y="3541713"/>
          <p14:tracePt t="145322" x="8274050" y="3516313"/>
          <p14:tracePt t="145330" x="8261350" y="3503613"/>
          <p14:tracePt t="145338" x="8248650" y="3503613"/>
          <p14:tracePt t="145354" x="8223250" y="3490913"/>
          <p14:tracePt t="145370" x="8212138" y="3490913"/>
          <p14:tracePt t="145379" x="8174038" y="3467100"/>
          <p14:tracePt t="145386" x="8135938" y="3467100"/>
          <p14:tracePt t="145396" x="8110538" y="3454400"/>
          <p14:tracePt t="145402" x="8035925" y="3429000"/>
          <p14:tracePt t="145410" x="8010525" y="3416300"/>
          <p14:tracePt t="145418" x="7974013" y="3416300"/>
          <p14:tracePt t="145426" x="7910513" y="3403600"/>
          <p14:tracePt t="145434" x="7886700" y="3390900"/>
          <p14:tracePt t="145442" x="7810500" y="3378200"/>
          <p14:tracePt t="145450" x="7785100" y="3367088"/>
          <p14:tracePt t="145458" x="7773988" y="3367088"/>
          <p14:tracePt t="145466" x="7723188" y="3354388"/>
          <p14:tracePt t="145474" x="7697788" y="3354388"/>
          <p14:tracePt t="145482" x="7685088" y="3354388"/>
          <p14:tracePt t="145490" x="7635875" y="3354388"/>
          <p14:tracePt t="145506" x="7623175" y="3354388"/>
          <p14:tracePt t="145514" x="7572375" y="3354388"/>
          <p14:tracePt t="145530" x="7535863" y="3354388"/>
          <p14:tracePt t="145546" x="7510463" y="3354388"/>
          <p14:tracePt t="145554" x="7485063" y="3367088"/>
          <p14:tracePt t="145570" x="7459663" y="3367088"/>
          <p14:tracePt t="145580" x="7448550" y="3378200"/>
          <p14:tracePt t="145586" x="7410450" y="3403600"/>
          <p14:tracePt t="145594" x="7397750" y="3403600"/>
          <p14:tracePt t="145610" x="7385050" y="3416300"/>
          <p14:tracePt t="145618" x="7372350" y="3429000"/>
          <p14:tracePt t="145626" x="7372350" y="3441700"/>
          <p14:tracePt t="145635" x="7359650" y="3441700"/>
          <p14:tracePt t="145642" x="7359650" y="3454400"/>
          <p14:tracePt t="145683" x="7359650" y="3467100"/>
          <p14:tracePt t="145698" x="7348538" y="3490913"/>
          <p14:tracePt t="145714" x="7348538" y="3503613"/>
          <p14:tracePt t="145722" x="7335838" y="3516313"/>
          <p14:tracePt t="145730" x="7335838" y="3529013"/>
          <p14:tracePt t="145738" x="7335838" y="3541713"/>
          <p14:tracePt t="145746" x="7335838" y="3567113"/>
          <p14:tracePt t="145763" x="7335838" y="3579813"/>
          <p14:tracePt t="145770" x="7323138" y="3603625"/>
          <p14:tracePt t="145786" x="7323138" y="3616325"/>
          <p14:tracePt t="145794" x="7323138" y="3629025"/>
          <p14:tracePt t="145802" x="7323138" y="3641725"/>
          <p14:tracePt t="145826" x="7323138" y="3654425"/>
          <p14:tracePt t="145834" x="7323138" y="3667125"/>
          <p14:tracePt t="145842" x="7323138" y="3679825"/>
          <p14:tracePt t="145858" x="7323138" y="3692525"/>
          <p14:tracePt t="145866" x="7323138" y="3703638"/>
          <p14:tracePt t="145874" x="7323138" y="3716338"/>
          <p14:tracePt t="145882" x="7323138" y="3729038"/>
          <p14:tracePt t="145890" x="7323138" y="3741738"/>
          <p14:tracePt t="145906" x="7323138" y="3779838"/>
          <p14:tracePt t="145922" x="7323138" y="3792538"/>
          <p14:tracePt t="145930" x="7323138" y="3829050"/>
          <p14:tracePt t="145947" x="7335838" y="3854450"/>
          <p14:tracePt t="145954" x="7335838" y="3867150"/>
          <p14:tracePt t="145963" x="7335838" y="3892550"/>
          <p14:tracePt t="145970" x="7335838" y="3941763"/>
          <p14:tracePt t="145978" x="7335838" y="3954463"/>
          <p14:tracePt t="145986" x="7335838" y="3967163"/>
          <p14:tracePt t="145994" x="7335838" y="4017963"/>
          <p14:tracePt t="146002" x="7335838" y="4029075"/>
          <p14:tracePt t="146010" x="7335838" y="4054475"/>
          <p14:tracePt t="146018" x="7335838" y="4092575"/>
          <p14:tracePt t="146026" x="7335838" y="4105275"/>
          <p14:tracePt t="146034" x="7348538" y="4154488"/>
          <p14:tracePt t="146042" x="7348538" y="4167188"/>
          <p14:tracePt t="146050" x="7348538" y="4192588"/>
          <p14:tracePt t="146058" x="7348538" y="4254500"/>
          <p14:tracePt t="146066" x="7359650" y="4279900"/>
          <p14:tracePt t="146074" x="7359650" y="4305300"/>
          <p14:tracePt t="146082" x="7372350" y="4379913"/>
          <p14:tracePt t="146090" x="7385050" y="4418013"/>
          <p14:tracePt t="146099" x="7385050" y="4454525"/>
          <p14:tracePt t="146106" x="7410450" y="4518025"/>
          <p14:tracePt t="146114" x="7410450" y="4554538"/>
          <p14:tracePt t="146122" x="7435850" y="4618038"/>
          <p14:tracePt t="146131" x="7435850" y="4643438"/>
          <p14:tracePt t="146138" x="7448550" y="4656138"/>
          <p14:tracePt t="146147" x="7459663" y="4692650"/>
          <p14:tracePt t="146154" x="7459663" y="4705350"/>
          <p14:tracePt t="146163" x="7485063" y="4730750"/>
          <p14:tracePt t="146170" x="7497763" y="4768850"/>
          <p14:tracePt t="146178" x="7497763" y="4779963"/>
          <p14:tracePt t="146186" x="7497763" y="4792663"/>
          <p14:tracePt t="146194" x="7523163" y="4843463"/>
          <p14:tracePt t="146210" x="7523163" y="4856163"/>
          <p14:tracePt t="146218" x="7535863" y="4892675"/>
          <p14:tracePt t="146226" x="7548563" y="4892675"/>
          <p14:tracePt t="146234" x="7561263" y="4930775"/>
          <p14:tracePt t="146250" x="7572375" y="4943475"/>
          <p14:tracePt t="146258" x="7572375" y="4956175"/>
          <p14:tracePt t="146266" x="7585075" y="4981575"/>
          <p14:tracePt t="146274" x="7597775" y="4981575"/>
          <p14:tracePt t="146282" x="7610475" y="5005388"/>
          <p14:tracePt t="146290" x="7623175" y="5030788"/>
          <p14:tracePt t="146306" x="7648575" y="5043488"/>
          <p14:tracePt t="146314" x="7648575" y="5056188"/>
          <p14:tracePt t="146331" x="7648575" y="5068888"/>
          <p14:tracePt t="146354" x="7661275" y="5068888"/>
          <p14:tracePt t="146370" x="7673975" y="5081588"/>
          <p14:tracePt t="146386" x="7685088" y="5105400"/>
          <p14:tracePt t="146402" x="7710488" y="5130800"/>
          <p14:tracePt t="146410" x="7723188" y="5130800"/>
          <p14:tracePt t="146450" x="7748588" y="5130800"/>
          <p14:tracePt t="146458" x="7773988" y="5130800"/>
          <p14:tracePt t="146466" x="7797800" y="5130800"/>
          <p14:tracePt t="146474" x="7823200" y="5130800"/>
          <p14:tracePt t="146482" x="7861300" y="5130800"/>
          <p14:tracePt t="146490" x="7886700" y="5130800"/>
          <p14:tracePt t="146498" x="7910513" y="5130800"/>
          <p14:tracePt t="146506" x="7974013" y="5118100"/>
          <p14:tracePt t="146515" x="8010525" y="5092700"/>
          <p14:tracePt t="146522" x="8048625" y="5068888"/>
          <p14:tracePt t="146532" x="8148638" y="5030788"/>
          <p14:tracePt t="146538" x="8174038" y="5005388"/>
          <p14:tracePt t="146546" x="8199438" y="4981575"/>
          <p14:tracePt t="146554" x="8299450" y="4868863"/>
          <p14:tracePt t="146562" x="8324850" y="4805363"/>
          <p14:tracePt t="146570" x="8348663" y="4756150"/>
          <p14:tracePt t="146578" x="8399463" y="4518025"/>
          <p14:tracePt t="146586" x="8435975" y="4418013"/>
          <p14:tracePt t="146594" x="8461375" y="4330700"/>
          <p14:tracePt t="146602" x="8537575" y="4092575"/>
          <p14:tracePt t="146610" x="8548688" y="4005263"/>
          <p14:tracePt t="146618" x="8574088" y="3854450"/>
          <p14:tracePt t="146626" x="8586788" y="3803650"/>
          <p14:tracePt t="146634" x="8586788" y="3754438"/>
          <p14:tracePt t="146642" x="8586788" y="3679825"/>
          <p14:tracePt t="146650" x="8599488" y="3654425"/>
          <p14:tracePt t="146658" x="8599488" y="3641725"/>
          <p14:tracePt t="146690" x="8599488" y="3629025"/>
          <p14:tracePt t="146858" x="8599488" y="3603625"/>
          <p14:tracePt t="146866" x="8586788" y="3579813"/>
          <p14:tracePt t="146874" x="8586788" y="3554413"/>
          <p14:tracePt t="146882" x="8561388" y="3490913"/>
          <p14:tracePt t="146890" x="8561388" y="3454400"/>
          <p14:tracePt t="146899" x="8548688" y="3416300"/>
          <p14:tracePt t="146906" x="8537575" y="3367088"/>
          <p14:tracePt t="146914" x="8524875" y="3341688"/>
          <p14:tracePt t="146930" x="8524875" y="3328988"/>
          <p14:tracePt t="146946" x="8524875" y="3316288"/>
          <p14:tracePt t="147226" x="8537575" y="3316288"/>
          <p14:tracePt t="147234" x="8574088" y="3316288"/>
          <p14:tracePt t="147242" x="8586788" y="3316288"/>
          <p14:tracePt t="147250" x="8637588" y="3328988"/>
          <p14:tracePt t="147258" x="8661400" y="3341688"/>
          <p14:tracePt t="147267" x="8686800" y="3341688"/>
          <p14:tracePt t="147274" x="8763000" y="3354388"/>
          <p14:tracePt t="147283" x="8774113" y="3354388"/>
          <p14:tracePt t="147290" x="8799513" y="3354388"/>
          <p14:tracePt t="147298" x="8812213" y="3367088"/>
          <p14:tracePt t="147738" x="8837613" y="3367088"/>
          <p14:tracePt t="147746" x="8874125" y="3367088"/>
          <p14:tracePt t="147754" x="8886825" y="3367088"/>
          <p14:tracePt t="147762" x="8912225" y="3367088"/>
          <p14:tracePt t="147770" x="8950325" y="3367088"/>
          <p14:tracePt t="147778" x="8975725" y="3367088"/>
          <p14:tracePt t="147786" x="8986838" y="3367088"/>
          <p14:tracePt t="147794" x="8999538" y="3367088"/>
          <p14:tracePt t="147858" x="9012238" y="3367088"/>
          <p14:tracePt t="148042" x="9024938" y="3354388"/>
          <p14:tracePt t="148051" x="9037638" y="3341688"/>
          <p14:tracePt t="148058" x="9063038" y="3341688"/>
          <p14:tracePt t="148066" x="9099550" y="3328988"/>
          <p14:tracePt t="148074" x="9199563" y="3303588"/>
          <p14:tracePt t="148082" x="9237663" y="3303588"/>
          <p14:tracePt t="148090" x="9275763" y="3290888"/>
          <p14:tracePt t="148098" x="9413875" y="3254375"/>
          <p14:tracePt t="148106" x="9475788" y="3228975"/>
          <p14:tracePt t="148114" x="9626600" y="3178175"/>
          <p14:tracePt t="148122" x="9675813" y="3178175"/>
          <p14:tracePt t="148130" x="9739313" y="3165475"/>
          <p14:tracePt t="148138" x="9801225" y="3154363"/>
          <p14:tracePt t="148146" x="9813925" y="3141663"/>
          <p14:tracePt t="148154" x="9813925" y="3116263"/>
          <p14:tracePt t="148170" x="9813925" y="3103563"/>
          <p14:tracePt t="148178" x="9801225" y="3054350"/>
          <p14:tracePt t="148187" x="9775825" y="3028950"/>
          <p14:tracePt t="148194" x="9713913" y="2965450"/>
          <p14:tracePt t="148202" x="9688513" y="2941638"/>
          <p14:tracePt t="148210" x="9650413" y="2903538"/>
          <p14:tracePt t="148219" x="9563100" y="2816225"/>
          <p14:tracePt t="148226" x="9513888" y="2778125"/>
          <p14:tracePt t="148235" x="9375775" y="2678113"/>
          <p14:tracePt t="148242" x="9301163" y="2652713"/>
          <p14:tracePt t="148250" x="9237663" y="2616200"/>
          <p14:tracePt t="148258" x="9075738" y="2503488"/>
          <p14:tracePt t="148266" x="9024938" y="2478088"/>
          <p14:tracePt t="148274" x="8986838" y="2452688"/>
          <p14:tracePt t="148282" x="8874125" y="2414588"/>
          <p14:tracePt t="148290" x="8837613" y="2403475"/>
          <p14:tracePt t="148298" x="8799513" y="2390775"/>
          <p14:tracePt t="148306" x="8712200" y="2378075"/>
          <p14:tracePt t="148314" x="8686800" y="2378075"/>
          <p14:tracePt t="148322" x="8661400" y="2378075"/>
          <p14:tracePt t="148330" x="8612188" y="2378075"/>
          <p14:tracePt t="148338" x="8574088" y="2390775"/>
          <p14:tracePt t="148346" x="8537575" y="2403475"/>
          <p14:tracePt t="148354" x="8524875" y="2427288"/>
          <p14:tracePt t="148362" x="8448675" y="2465388"/>
          <p14:tracePt t="148370" x="8412163" y="2490788"/>
          <p14:tracePt t="148378" x="8386763" y="2516188"/>
          <p14:tracePt t="148386" x="8274050" y="2590800"/>
          <p14:tracePt t="148394" x="8261350" y="2603500"/>
          <p14:tracePt t="148403" x="8174038" y="2665413"/>
          <p14:tracePt t="148410" x="8135938" y="2678113"/>
          <p14:tracePt t="148419" x="8048625" y="2740025"/>
          <p14:tracePt t="148426" x="8023225" y="2765425"/>
          <p14:tracePt t="148434" x="7986713" y="2790825"/>
          <p14:tracePt t="148442" x="7910513" y="2890838"/>
          <p14:tracePt t="148450" x="7886700" y="2916238"/>
          <p14:tracePt t="148458" x="7861300" y="2941638"/>
          <p14:tracePt t="148466" x="7835900" y="2978150"/>
          <p14:tracePt t="148474" x="7823200" y="3054350"/>
          <p14:tracePt t="148482" x="7773988" y="3154363"/>
          <p14:tracePt t="148490" x="7748588" y="3190875"/>
          <p14:tracePt t="148498" x="7697788" y="3303588"/>
          <p14:tracePt t="148506" x="7673975" y="3328988"/>
          <p14:tracePt t="148514" x="7635875" y="3429000"/>
          <p14:tracePt t="148522" x="7635875" y="3467100"/>
          <p14:tracePt t="148530" x="7623175" y="3490913"/>
          <p14:tracePt t="148538" x="7610475" y="3567113"/>
          <p14:tracePt t="148546" x="7597775" y="3590925"/>
          <p14:tracePt t="148554" x="7597775" y="3616325"/>
          <p14:tracePt t="148562" x="7597775" y="3692525"/>
          <p14:tracePt t="148570" x="7597775" y="3729038"/>
          <p14:tracePt t="148578" x="7597775" y="3754438"/>
          <p14:tracePt t="148586" x="7597775" y="3803650"/>
          <p14:tracePt t="148594" x="7610475" y="3816350"/>
          <p14:tracePt t="148603" x="7610475" y="3841750"/>
          <p14:tracePt t="148610" x="7610475" y="3867150"/>
          <p14:tracePt t="148618" x="7623175" y="3905250"/>
          <p14:tracePt t="148626" x="7623175" y="3929063"/>
          <p14:tracePt t="148634" x="7635875" y="3941763"/>
          <p14:tracePt t="148642" x="7648575" y="3992563"/>
          <p14:tracePt t="148650" x="7648575" y="4017963"/>
          <p14:tracePt t="148658" x="7661275" y="4041775"/>
          <p14:tracePt t="148666" x="7673975" y="4079875"/>
          <p14:tracePt t="148674" x="7685088" y="4105275"/>
          <p14:tracePt t="148682" x="7685088" y="4129088"/>
          <p14:tracePt t="148690" x="7697788" y="4179888"/>
          <p14:tracePt t="148698" x="7697788" y="4205288"/>
          <p14:tracePt t="148706" x="7697788" y="4217988"/>
          <p14:tracePt t="148714" x="7710488" y="4267200"/>
          <p14:tracePt t="148722" x="7723188" y="4279900"/>
          <p14:tracePt t="148730" x="7723188" y="4305300"/>
          <p14:tracePt t="148738" x="7723188" y="4341813"/>
          <p14:tracePt t="148746" x="7723188" y="4354513"/>
          <p14:tracePt t="148754" x="7723188" y="4405313"/>
          <p14:tracePt t="148762" x="7723188" y="4443413"/>
          <p14:tracePt t="148770" x="7723188" y="4454525"/>
          <p14:tracePt t="148778" x="7723188" y="4492625"/>
          <p14:tracePt t="148787" x="7723188" y="4530725"/>
          <p14:tracePt t="148794" x="7735888" y="4554538"/>
          <p14:tracePt t="148804" x="7735888" y="4643438"/>
          <p14:tracePt t="148810" x="7748588" y="4667250"/>
          <p14:tracePt t="148818" x="7748588" y="4692650"/>
          <p14:tracePt t="148826" x="7761288" y="4743450"/>
          <p14:tracePt t="148834" x="7785100" y="4756150"/>
          <p14:tracePt t="148842" x="7785100" y="4768850"/>
          <p14:tracePt t="148850" x="7823200" y="4856163"/>
          <p14:tracePt t="148858" x="7835900" y="4856163"/>
          <p14:tracePt t="148866" x="7835900" y="4868863"/>
          <p14:tracePt t="148874" x="7848600" y="4879975"/>
          <p14:tracePt t="148882" x="7848600" y="4892675"/>
          <p14:tracePt t="148890" x="7861300" y="4905375"/>
          <p14:tracePt t="148898" x="7874000" y="4905375"/>
          <p14:tracePt t="148906" x="7874000" y="4918075"/>
          <p14:tracePt t="148914" x="7897813" y="4918075"/>
          <p14:tracePt t="148922" x="7910513" y="4956175"/>
          <p14:tracePt t="148930" x="7923213" y="4968875"/>
          <p14:tracePt t="148938" x="7935913" y="4981575"/>
          <p14:tracePt t="148946" x="7948613" y="4992688"/>
          <p14:tracePt t="148954" x="7961313" y="5005388"/>
          <p14:tracePt t="148962" x="7974013" y="5005388"/>
          <p14:tracePt t="148971" x="7999413" y="5005388"/>
          <p14:tracePt t="148978" x="8035925" y="5043488"/>
          <p14:tracePt t="148987" x="8061325" y="5056188"/>
          <p14:tracePt t="148994" x="8086725" y="5056188"/>
          <p14:tracePt t="149003" x="8099425" y="5056188"/>
          <p14:tracePt t="149010" x="8135938" y="5068888"/>
          <p14:tracePt t="149018" x="8148638" y="5081588"/>
          <p14:tracePt t="149026" x="8174038" y="5081588"/>
          <p14:tracePt t="149034" x="8212138" y="5081588"/>
          <p14:tracePt t="149042" x="8223250" y="5081588"/>
          <p14:tracePt t="149050" x="8235950" y="5081588"/>
          <p14:tracePt t="149071" x="8286750" y="5081588"/>
          <p14:tracePt t="149074" x="8361363" y="5081588"/>
          <p14:tracePt t="149082" x="8399463" y="5081588"/>
          <p14:tracePt t="149091" x="8474075" y="5068888"/>
          <p14:tracePt t="149098" x="8486775" y="5068888"/>
          <p14:tracePt t="149106" x="8512175" y="5043488"/>
          <p14:tracePt t="149114" x="8586788" y="5005388"/>
          <p14:tracePt t="149122" x="8599488" y="4968875"/>
          <p14:tracePt t="149130" x="8624888" y="4956175"/>
          <p14:tracePt t="149138" x="8674100" y="4868863"/>
          <p14:tracePt t="149146" x="8712200" y="4818063"/>
          <p14:tracePt t="149154" x="8712200" y="4779963"/>
          <p14:tracePt t="149162" x="8763000" y="4656138"/>
          <p14:tracePt t="149171" x="8786813" y="4554538"/>
          <p14:tracePt t="149178" x="8799513" y="4505325"/>
          <p14:tracePt t="149187" x="8799513" y="4443413"/>
          <p14:tracePt t="149194" x="8799513" y="4305300"/>
          <p14:tracePt t="149202" x="8799513" y="4241800"/>
          <p14:tracePt t="149210" x="8799513" y="4205288"/>
          <p14:tracePt t="149218" x="8786813" y="4117975"/>
          <p14:tracePt t="149226" x="8786813" y="4092575"/>
          <p14:tracePt t="149234" x="8774113" y="4054475"/>
          <p14:tracePt t="149242" x="8774113" y="3954463"/>
          <p14:tracePt t="149250" x="8774113" y="3916363"/>
          <p14:tracePt t="149258" x="8774113" y="3892550"/>
          <p14:tracePt t="149266" x="8763000" y="3816350"/>
          <p14:tracePt t="149274" x="8763000" y="3792538"/>
          <p14:tracePt t="149282" x="8763000" y="3754438"/>
          <p14:tracePt t="149290" x="8763000" y="3741738"/>
          <p14:tracePt t="149298" x="8750300" y="3729038"/>
          <p14:tracePt t="149306" x="8750300" y="3716338"/>
          <p14:tracePt t="149394" x="8737600" y="3741738"/>
          <p14:tracePt t="149402" x="8737600" y="3792538"/>
          <p14:tracePt t="149410" x="8750300" y="3954463"/>
          <p14:tracePt t="149418" x="8763000" y="4029075"/>
          <p14:tracePt t="149426" x="8786813" y="4167188"/>
          <p14:tracePt t="149434" x="8837613" y="4530725"/>
          <p14:tracePt t="149442" x="8874125" y="4656138"/>
          <p14:tracePt t="149450" x="8886825" y="4805363"/>
          <p14:tracePt t="149458" x="8924925" y="5143500"/>
          <p14:tracePt t="149466" x="8963025" y="5243513"/>
          <p14:tracePt t="149474" x="8963025" y="5330825"/>
          <p14:tracePt t="149482" x="8975725" y="5530850"/>
          <p14:tracePt t="149490" x="8975725" y="5681663"/>
          <p14:tracePt t="149498" x="8975725" y="5719763"/>
          <p14:tracePt t="149506" x="8975725" y="5743575"/>
          <p14:tracePt t="149514" x="8975725" y="5756275"/>
          <p14:tracePt t="149666" x="8963025" y="5732463"/>
          <p14:tracePt t="149682" x="8950325" y="5719763"/>
          <p14:tracePt t="149690" x="8912225" y="5681663"/>
          <p14:tracePt t="149698" x="8899525" y="5668963"/>
          <p14:tracePt t="149706" x="8874125" y="5643563"/>
          <p14:tracePt t="149714" x="8824913" y="5543550"/>
          <p14:tracePt t="149722" x="8774113" y="5494338"/>
          <p14:tracePt t="149730" x="8750300" y="5456238"/>
          <p14:tracePt t="149739" x="8674100" y="5356225"/>
          <p14:tracePt t="149746" x="8661400" y="5305425"/>
          <p14:tracePt t="149755" x="8637588" y="5268913"/>
          <p14:tracePt t="149762" x="8599488" y="5181600"/>
          <p14:tracePt t="149771" x="8599488" y="5156200"/>
          <p14:tracePt t="149778" x="8586788" y="5092700"/>
          <p14:tracePt t="149786" x="8586788" y="5068888"/>
          <p14:tracePt t="149794" x="8586788" y="5043488"/>
          <p14:tracePt t="149802" x="8586788" y="5030788"/>
          <p14:tracePt t="149810" x="8586788" y="5018088"/>
          <p14:tracePt t="149818" x="8586788" y="5005388"/>
          <p14:tracePt t="149826" x="8586788" y="4992688"/>
          <p14:tracePt t="149834" x="8586788" y="4981575"/>
          <p14:tracePt t="149842" x="8599488" y="4981575"/>
          <p14:tracePt t="149850" x="8599488" y="4968875"/>
          <p14:tracePt t="149866" x="8612188" y="4956175"/>
          <p14:tracePt t="149882" x="8612188" y="4943475"/>
          <p14:tracePt t="149898" x="8612188" y="4930775"/>
          <p14:tracePt t="149914" x="8612188" y="4918075"/>
          <p14:tracePt t="149930" x="8624888" y="4879975"/>
          <p14:tracePt t="149940" x="8624888" y="4856163"/>
          <p14:tracePt t="149946" x="8637588" y="4818063"/>
          <p14:tracePt t="149954" x="8637588" y="4792663"/>
          <p14:tracePt t="149962" x="8637588" y="4756150"/>
          <p14:tracePt t="149970" x="8637588" y="4667250"/>
          <p14:tracePt t="149978" x="8637588" y="4618038"/>
          <p14:tracePt t="149986" x="8637588" y="4567238"/>
          <p14:tracePt t="149994" x="8637588" y="4492625"/>
          <p14:tracePt t="150002" x="8624888" y="4379913"/>
          <p14:tracePt t="150010" x="8612188" y="4330700"/>
          <p14:tracePt t="150018" x="8612188" y="4305300"/>
          <p14:tracePt t="150026" x="8599488" y="4230688"/>
          <p14:tracePt t="150034" x="8599488" y="4179888"/>
          <p14:tracePt t="150042" x="8599488" y="4141788"/>
          <p14:tracePt t="150050" x="8586788" y="4067175"/>
          <p14:tracePt t="150073" x="8574088" y="4017963"/>
          <p14:tracePt t="150075" x="8574088" y="4005263"/>
          <p14:tracePt t="150082" x="8574088" y="3979863"/>
          <p14:tracePt t="150090" x="8561388" y="3954463"/>
          <p14:tracePt t="150107" x="8561388" y="3941763"/>
          <p14:tracePt t="150114" x="8548688" y="3929063"/>
          <p14:tracePt t="150130" x="8548688" y="3905250"/>
          <p14:tracePt t="150139" x="8548688" y="3879850"/>
          <p14:tracePt t="150146" x="8548688" y="3867150"/>
          <p14:tracePt t="150154" x="8548688" y="3816350"/>
          <p14:tracePt t="150162" x="8548688" y="3779838"/>
          <p14:tracePt t="150170" x="8548688" y="3754438"/>
          <p14:tracePt t="150178" x="8548688" y="3679825"/>
          <p14:tracePt t="150186" x="8561388" y="3629025"/>
          <p14:tracePt t="150194" x="8574088" y="3616325"/>
          <p14:tracePt t="150202" x="8586788" y="3567113"/>
          <p14:tracePt t="150210" x="8586788" y="3554413"/>
          <p14:tracePt t="150218" x="8599488" y="3529013"/>
          <p14:tracePt t="150234" x="8599488" y="3516313"/>
          <p14:tracePt t="150538" x="8599488" y="3467100"/>
          <p14:tracePt t="150546" x="8599488" y="3441700"/>
          <p14:tracePt t="150554" x="8599488" y="3429000"/>
          <p14:tracePt t="150562" x="8599488" y="3416300"/>
          <p14:tracePt t="150650" x="8599488" y="3441700"/>
          <p14:tracePt t="150658" x="8599488" y="3454400"/>
          <p14:tracePt t="150674" x="8599488" y="3467100"/>
          <p14:tracePt t="150811" x="8599488" y="3479800"/>
          <p14:tracePt t="150842" x="8599488" y="3490913"/>
          <p14:tracePt t="150858" x="8599488" y="3516313"/>
          <p14:tracePt t="150898" x="8599488" y="3541713"/>
          <p14:tracePt t="150906" x="8599488" y="3554413"/>
          <p14:tracePt t="150914" x="8599488" y="3579813"/>
          <p14:tracePt t="150922" x="8599488" y="3641725"/>
          <p14:tracePt t="150930" x="8599488" y="3679825"/>
          <p14:tracePt t="150938" x="8599488" y="3716338"/>
          <p14:tracePt t="150946" x="8612188" y="3829050"/>
          <p14:tracePt t="150954" x="8624888" y="3892550"/>
          <p14:tracePt t="150962" x="8624888" y="3941763"/>
          <p14:tracePt t="150970" x="8637588" y="4079875"/>
          <p14:tracePt t="150978" x="8650288" y="4141788"/>
          <p14:tracePt t="150986" x="8661400" y="4192588"/>
          <p14:tracePt t="150994" x="8674100" y="4330700"/>
          <p14:tracePt t="151002" x="8686800" y="4405313"/>
          <p14:tracePt t="151010" x="8686800" y="4430713"/>
          <p14:tracePt t="151018" x="8699500" y="4530725"/>
          <p14:tracePt t="151026" x="8699500" y="4554538"/>
          <p14:tracePt t="151034" x="8699500" y="4592638"/>
          <p14:tracePt t="151042" x="8699500" y="4643438"/>
          <p14:tracePt t="151050" x="8699500" y="4667250"/>
          <p14:tracePt t="151059" x="8699500" y="4692650"/>
          <p14:tracePt t="151075" x="8712200" y="4743450"/>
          <p14:tracePt t="151082" x="8712200" y="4792663"/>
          <p14:tracePt t="151090" x="8712200" y="4805363"/>
          <p14:tracePt t="151098" x="8712200" y="4843463"/>
          <p14:tracePt t="151106" x="8737600" y="4905375"/>
          <p14:tracePt t="151114" x="8737600" y="4943475"/>
          <p14:tracePt t="151122" x="8737600" y="4968875"/>
          <p14:tracePt t="151130" x="8750300" y="5068888"/>
          <p14:tracePt t="151138" x="8750300" y="5105400"/>
          <p14:tracePt t="151146" x="8750300" y="5143500"/>
          <p14:tracePt t="151154" x="8750300" y="5218113"/>
          <p14:tracePt t="151162" x="8750300" y="5256213"/>
          <p14:tracePt t="151170" x="8750300" y="5281613"/>
          <p14:tracePt t="151178" x="8737600" y="5330825"/>
          <p14:tracePt t="151186" x="8737600" y="5343525"/>
          <p14:tracePt t="151194" x="8737600" y="5381625"/>
          <p14:tracePt t="151202" x="8737600" y="5394325"/>
          <p14:tracePt t="151210" x="8737600" y="5407025"/>
          <p14:tracePt t="151218" x="8737600" y="5418138"/>
          <p14:tracePt t="151498" x="8737600" y="5381625"/>
          <p14:tracePt t="151506" x="8737600" y="5294313"/>
          <p14:tracePt t="151514" x="8724900" y="5243513"/>
          <p14:tracePt t="151522" x="8712200" y="5194300"/>
          <p14:tracePt t="151530" x="8686800" y="5043488"/>
          <p14:tracePt t="151538" x="8674100" y="4992688"/>
          <p14:tracePt t="151546" x="8624888" y="4830763"/>
          <p14:tracePt t="151554" x="8599488" y="4743450"/>
          <p14:tracePt t="151562" x="8586788" y="4656138"/>
          <p14:tracePt t="151570" x="8524875" y="4418013"/>
          <p14:tracePt t="151578" x="8512175" y="4305300"/>
          <p14:tracePt t="151586" x="8486775" y="4117975"/>
          <p14:tracePt t="151594" x="8474075" y="4029075"/>
          <p14:tracePt t="151602" x="8474075" y="3967163"/>
          <p14:tracePt t="151610" x="8461375" y="3816350"/>
          <p14:tracePt t="151618" x="8461375" y="3792538"/>
          <p14:tracePt t="151627" x="8448675" y="3767138"/>
          <p14:tracePt t="151634" x="8448675" y="3741738"/>
          <p14:tracePt t="151786" x="8448675" y="3729038"/>
          <p14:tracePt t="151794" x="8448675" y="3692525"/>
          <p14:tracePt t="151802" x="8448675" y="3667125"/>
          <p14:tracePt t="151810" x="8435975" y="3616325"/>
          <p14:tracePt t="151818" x="8435975" y="3590925"/>
          <p14:tracePt t="151834" x="8424863" y="3567113"/>
          <p14:tracePt t="152706" x="8424863" y="3579813"/>
          <p14:tracePt t="152714" x="8424863" y="3616325"/>
          <p14:tracePt t="152722" x="8424863" y="3641725"/>
          <p14:tracePt t="152730" x="8424863" y="3667125"/>
          <p14:tracePt t="152738" x="8424863" y="3716338"/>
          <p14:tracePt t="152746" x="8424863" y="3729038"/>
          <p14:tracePt t="152754" x="8424863" y="3741738"/>
          <p14:tracePt t="152763" x="8435975" y="3767138"/>
          <p14:tracePt t="152770" x="8435975" y="3779838"/>
          <p14:tracePt t="152779" x="8435975" y="3792538"/>
          <p14:tracePt t="154418" x="8435975" y="3803650"/>
          <p14:tracePt t="154426" x="8448675" y="3841750"/>
          <p14:tracePt t="154434" x="8448675" y="3867150"/>
          <p14:tracePt t="154442" x="8448675" y="3879850"/>
          <p14:tracePt t="154450" x="8461375" y="3916363"/>
          <p14:tracePt t="154458" x="8461375" y="3954463"/>
          <p14:tracePt t="154467" x="8461375" y="3979863"/>
          <p14:tracePt t="154474" x="8474075" y="4054475"/>
          <p14:tracePt t="154484" x="8474075" y="4105275"/>
          <p14:tracePt t="154490" x="8474075" y="4117975"/>
          <p14:tracePt t="154498" x="8474075" y="4154488"/>
          <p14:tracePt t="154506" x="8474075" y="4179888"/>
          <p14:tracePt t="154522" x="8474075" y="4192588"/>
          <p14:tracePt t="156410" x="8474075" y="4205288"/>
          <p14:tracePt t="156418" x="8486775" y="4217988"/>
          <p14:tracePt t="156434" x="8499475" y="4230688"/>
          <p14:tracePt t="156442" x="8499475" y="4267200"/>
          <p14:tracePt t="156450" x="8512175" y="4279900"/>
          <p14:tracePt t="156458" x="8512175" y="4292600"/>
          <p14:tracePt t="156466" x="8524875" y="4341813"/>
          <p14:tracePt t="156474" x="8537575" y="4354513"/>
          <p14:tracePt t="156490" x="8548688" y="4379913"/>
          <p14:tracePt t="156498" x="8561388" y="4418013"/>
          <p14:tracePt t="156506" x="8561388" y="4443413"/>
          <p14:tracePt t="156514" x="8574088" y="4443413"/>
          <p14:tracePt t="156522" x="8574088" y="4467225"/>
          <p14:tracePt t="156530" x="8599488" y="4492625"/>
          <p14:tracePt t="156546" x="8612188" y="4505325"/>
          <p14:tracePt t="156555" x="8612188" y="4518025"/>
          <p14:tracePt t="156586" x="8612188" y="4530725"/>
          <p14:tracePt t="156618" x="8624888" y="4543425"/>
          <p14:tracePt t="158282" x="8624888" y="4567238"/>
          <p14:tracePt t="158290" x="8624888" y="4592638"/>
          <p14:tracePt t="158306" x="8624888" y="4605338"/>
          <p14:tracePt t="158322" x="8624888" y="4618038"/>
          <p14:tracePt t="158354" x="8624888" y="4630738"/>
          <p14:tracePt t="158370" x="8624888" y="4656138"/>
          <p14:tracePt t="158386" x="8624888" y="4667250"/>
          <p14:tracePt t="158394" x="8624888" y="4692650"/>
          <p14:tracePt t="158410" x="8624888" y="4705350"/>
          <p14:tracePt t="158418" x="8624888" y="4718050"/>
          <p14:tracePt t="158426" x="8624888" y="4730750"/>
          <p14:tracePt t="158434" x="8624888" y="4743450"/>
          <p14:tracePt t="159026" x="8624888" y="4768850"/>
          <p14:tracePt t="159034" x="8612188" y="4792663"/>
          <p14:tracePt t="159042" x="8599488" y="4805363"/>
          <p14:tracePt t="159050" x="8548688" y="4879975"/>
          <p14:tracePt t="159062" x="8537575" y="4905375"/>
          <p14:tracePt t="159066" x="8512175" y="4918075"/>
          <p14:tracePt t="159074" x="8448675" y="5030788"/>
          <p14:tracePt t="159082" x="8412163" y="5081588"/>
          <p14:tracePt t="159090" x="8386763" y="5118100"/>
          <p14:tracePt t="159098" x="8348663" y="5205413"/>
          <p14:tracePt t="159106" x="8348663" y="5218113"/>
          <p14:tracePt t="159114" x="8348663" y="5230813"/>
          <p14:tracePt t="159266" x="8361363" y="5230813"/>
          <p14:tracePt t="159274" x="8386763" y="5230813"/>
          <p14:tracePt t="159290" x="8399463" y="5230813"/>
          <p14:tracePt t="159298" x="8424863" y="5218113"/>
          <p14:tracePt t="159314" x="8448675" y="5218113"/>
          <p14:tracePt t="159330" x="8461375" y="5218113"/>
          <p14:tracePt t="159338" x="8486775" y="5218113"/>
          <p14:tracePt t="159346" x="8499475" y="5218113"/>
          <p14:tracePt t="159370" x="8524875" y="5218113"/>
          <p14:tracePt t="159626" x="8537575" y="5218113"/>
          <p14:tracePt t="159634" x="8537575" y="5205413"/>
          <p14:tracePt t="159794" x="8512175" y="5194300"/>
          <p14:tracePt t="159802" x="8512175" y="5181600"/>
          <p14:tracePt t="159810" x="8461375" y="5181600"/>
          <p14:tracePt t="159826" x="8435975" y="5181600"/>
          <p14:tracePt t="159834" x="8399463" y="5168900"/>
          <p14:tracePt t="159842" x="8374063" y="5156200"/>
          <p14:tracePt t="159850" x="8348663" y="5156200"/>
          <p14:tracePt t="159858" x="8324850" y="5156200"/>
          <p14:tracePt t="159866" x="8286750" y="5156200"/>
          <p14:tracePt t="159874" x="8261350" y="5156200"/>
          <p14:tracePt t="159882" x="8248650" y="5156200"/>
          <p14:tracePt t="159890" x="8212138" y="5156200"/>
          <p14:tracePt t="159906" x="8186738" y="5156200"/>
          <p14:tracePt t="159914" x="8174038" y="5143500"/>
          <p14:tracePt t="159922" x="8161338" y="5143500"/>
          <p14:tracePt t="159938" x="8148638" y="5143500"/>
          <p14:tracePt t="159947" x="8110538" y="5143500"/>
          <p14:tracePt t="159963" x="8074025" y="5156200"/>
          <p14:tracePt t="159970" x="8061325" y="5156200"/>
          <p14:tracePt t="159978" x="8010525" y="5156200"/>
          <p14:tracePt t="159986" x="7999413" y="5168900"/>
          <p14:tracePt t="159994" x="7974013" y="5168900"/>
          <p14:tracePt t="160002" x="7948613" y="5168900"/>
          <p14:tracePt t="160018" x="7923213" y="5168900"/>
          <p14:tracePt t="160026" x="7910513" y="5168900"/>
          <p14:tracePt t="160034" x="7897813" y="5181600"/>
          <p14:tracePt t="160050" x="7886700" y="5181600"/>
          <p14:tracePt t="160064" x="7886700" y="5205413"/>
          <p14:tracePt t="160074" x="7874000" y="5205413"/>
          <p14:tracePt t="160114" x="7861300" y="5205413"/>
          <p14:tracePt t="160130" x="7861300" y="5218113"/>
          <p14:tracePt t="160154" x="7848600" y="5243513"/>
          <p14:tracePt t="160162" x="7848600" y="5256213"/>
          <p14:tracePt t="160170" x="7835900" y="5268913"/>
          <p14:tracePt t="160178" x="7823200" y="5294313"/>
          <p14:tracePt t="160186" x="7810500" y="5305425"/>
          <p14:tracePt t="160194" x="7810500" y="5330825"/>
          <p14:tracePt t="160202" x="7797800" y="5343525"/>
          <p14:tracePt t="160210" x="7797800" y="5356225"/>
          <p14:tracePt t="160258" x="7797800" y="5381625"/>
          <p14:tracePt t="160274" x="7797800" y="5394325"/>
          <p14:tracePt t="160282" x="7797800" y="5407025"/>
          <p14:tracePt t="160290" x="7797800" y="5430838"/>
          <p14:tracePt t="160298" x="7797800" y="5456238"/>
          <p14:tracePt t="160306" x="7810500" y="5468938"/>
          <p14:tracePt t="160314" x="7835900" y="5507038"/>
          <p14:tracePt t="160322" x="7848600" y="5518150"/>
          <p14:tracePt t="160330" x="7874000" y="5543550"/>
          <p14:tracePt t="160338" x="7886700" y="5568950"/>
          <p14:tracePt t="160346" x="7897813" y="5581650"/>
          <p14:tracePt t="160354" x="7935913" y="5594350"/>
          <p14:tracePt t="160362" x="7948613" y="5619750"/>
          <p14:tracePt t="160370" x="7974013" y="5619750"/>
          <p14:tracePt t="160378" x="7999413" y="5630863"/>
          <p14:tracePt t="160386" x="8035925" y="5643563"/>
          <p14:tracePt t="160394" x="8074025" y="5656263"/>
          <p14:tracePt t="160402" x="8135938" y="5656263"/>
          <p14:tracePt t="160410" x="8161338" y="5656263"/>
          <p14:tracePt t="160418" x="8199438" y="5656263"/>
          <p14:tracePt t="160426" x="8261350" y="5656263"/>
          <p14:tracePt t="160434" x="8286750" y="5656263"/>
          <p14:tracePt t="160442" x="8348663" y="5656263"/>
          <p14:tracePt t="160450" x="8374063" y="5656263"/>
          <p14:tracePt t="160458" x="8399463" y="5656263"/>
          <p14:tracePt t="160466" x="8461375" y="5656263"/>
          <p14:tracePt t="160474" x="8499475" y="5656263"/>
          <p14:tracePt t="160482" x="8524875" y="5643563"/>
          <p14:tracePt t="160490" x="8574088" y="5643563"/>
          <p14:tracePt t="160498" x="8586788" y="5643563"/>
          <p14:tracePt t="160506" x="8599488" y="5630863"/>
          <p14:tracePt t="160546" x="8599488" y="5619750"/>
          <p14:tracePt t="160554" x="8599488" y="5594350"/>
          <p14:tracePt t="160563" x="8599488" y="5581650"/>
          <p14:tracePt t="160570" x="8599488" y="5556250"/>
          <p14:tracePt t="160578" x="8599488" y="5507038"/>
          <p14:tracePt t="160586" x="8599488" y="5481638"/>
          <p14:tracePt t="160594" x="8586788" y="5430838"/>
          <p14:tracePt t="160602" x="8586788" y="5418138"/>
          <p14:tracePt t="160610" x="8574088" y="5394325"/>
          <p14:tracePt t="160618" x="8561388" y="5356225"/>
          <p14:tracePt t="160626" x="8561388" y="5330825"/>
          <p14:tracePt t="160634" x="8548688" y="5318125"/>
          <p14:tracePt t="160642" x="8512175" y="5268913"/>
          <p14:tracePt t="160650" x="8499475" y="5256213"/>
          <p14:tracePt t="160658" x="8486775" y="5230813"/>
          <p14:tracePt t="160666" x="8448675" y="5194300"/>
          <p14:tracePt t="160674" x="8424863" y="5168900"/>
          <p14:tracePt t="160682" x="8424863" y="5156200"/>
          <p14:tracePt t="160690" x="8386763" y="5130800"/>
          <p14:tracePt t="160698" x="8374063" y="5130800"/>
          <p14:tracePt t="160706" x="8348663" y="5118100"/>
          <p14:tracePt t="160722" x="8324850" y="5105400"/>
          <p14:tracePt t="160730" x="8286750" y="5105400"/>
          <p14:tracePt t="160738" x="8199438" y="5105400"/>
          <p14:tracePt t="160746" x="8174038" y="5105400"/>
          <p14:tracePt t="160754" x="8148638" y="5105400"/>
          <p14:tracePt t="160762" x="8135938" y="5105400"/>
          <p14:tracePt t="160770" x="8110538" y="5105400"/>
          <p14:tracePt t="160778" x="8086725" y="5105400"/>
          <p14:tracePt t="160786" x="8074025" y="5105400"/>
          <p14:tracePt t="160794" x="8061325" y="5105400"/>
          <p14:tracePt t="160802" x="8048625" y="5105400"/>
          <p14:tracePt t="160818" x="8023225" y="5105400"/>
          <p14:tracePt t="162954" x="8010525" y="5105400"/>
          <p14:tracePt t="162962" x="7986713" y="5081588"/>
          <p14:tracePt t="162978" x="7974013" y="5081588"/>
          <p14:tracePt t="162986" x="7948613" y="5105400"/>
          <p14:tracePt t="162994" x="7935913" y="5118100"/>
          <p14:tracePt t="163003" x="7923213" y="5118100"/>
          <p14:tracePt t="163010" x="7923213" y="5156200"/>
          <p14:tracePt t="163018" x="7886700" y="5194300"/>
          <p14:tracePt t="163026" x="7874000" y="5205413"/>
          <p14:tracePt t="163034" x="7861300" y="5218113"/>
          <p14:tracePt t="163042" x="7823200" y="5268913"/>
          <p14:tracePt t="163050" x="7785100" y="5305425"/>
          <p14:tracePt t="163058" x="7761288" y="5343525"/>
          <p14:tracePt t="163066" x="7697788" y="5443538"/>
          <p14:tracePt t="163074" x="7661275" y="5481638"/>
          <p14:tracePt t="163082" x="7597775" y="5530850"/>
          <p14:tracePt t="163090" x="7410450" y="5656263"/>
          <p14:tracePt t="163098" x="7335838" y="5707063"/>
          <p14:tracePt t="163106" x="7223125" y="5756275"/>
          <p14:tracePt t="163114" x="6972300" y="5894388"/>
          <p14:tracePt t="163122" x="6846888" y="5956300"/>
          <p14:tracePt t="163130" x="6483350" y="6119813"/>
          <p14:tracePt t="163138" x="6346825" y="6181725"/>
          <p14:tracePt t="163146" x="6208713" y="6219825"/>
          <p14:tracePt t="163154" x="5870575" y="6332538"/>
          <p14:tracePt t="163162" x="5732463" y="6381750"/>
          <p14:tracePt t="163170" x="5607050" y="6432550"/>
          <p14:tracePt t="163178" x="5281613" y="6583363"/>
          <p14:tracePt t="163187" x="5157788" y="6619875"/>
          <p14:tracePt t="163194" x="5032375" y="6696075"/>
          <p14:tracePt t="163202" x="4781550" y="6807200"/>
          <p14:tracePt t="163858" x="3643313" y="6770688"/>
          <p14:tracePt t="163866" x="3617913" y="6719888"/>
          <p14:tracePt t="163874" x="3530600" y="6583363"/>
          <p14:tracePt t="163882" x="3492500" y="6507163"/>
          <p14:tracePt t="163890" x="3454400" y="6445250"/>
          <p14:tracePt t="163898" x="3341688" y="6232525"/>
          <p14:tracePt t="163906" x="3305175" y="6119813"/>
          <p14:tracePt t="163914" x="3254375" y="6045200"/>
          <p14:tracePt t="163922" x="3141663" y="5794375"/>
          <p14:tracePt t="163930" x="3103563" y="5707063"/>
          <p14:tracePt t="163939" x="3054350" y="5607050"/>
          <p14:tracePt t="163946" x="2979738" y="5381625"/>
          <p14:tracePt t="163956" x="2954338" y="5268913"/>
          <p14:tracePt t="163962" x="2928938" y="5181600"/>
          <p14:tracePt t="163970" x="2879725" y="4968875"/>
          <p14:tracePt t="163978" x="2867025" y="4892675"/>
          <p14:tracePt t="163986" x="2854325" y="4805363"/>
          <p14:tracePt t="163994" x="2854325" y="4667250"/>
          <p14:tracePt t="164002" x="2854325" y="4592638"/>
          <p14:tracePt t="164010" x="2854325" y="4443413"/>
          <p14:tracePt t="164018" x="2854325" y="4405313"/>
          <p14:tracePt t="164026" x="2854325" y="4367213"/>
          <p14:tracePt t="164034" x="2854325" y="4305300"/>
          <p14:tracePt t="164042" x="2867025" y="4279900"/>
          <p14:tracePt t="164050" x="2879725" y="4254500"/>
          <p14:tracePt t="164058" x="2916238" y="4167188"/>
          <p14:tracePt t="164066" x="2967038" y="4129088"/>
          <p14:tracePt t="164074" x="3003550" y="4105275"/>
          <p14:tracePt t="164082" x="3128963" y="4017963"/>
          <p14:tracePt t="164091" x="3179763" y="3979863"/>
          <p14:tracePt t="164098" x="3241675" y="3929063"/>
          <p14:tracePt t="164106" x="3441700" y="3816350"/>
          <p14:tracePt t="164114" x="3541713" y="3741738"/>
          <p14:tracePt t="164123" x="3643313" y="3692525"/>
          <p14:tracePt t="164130" x="3956050" y="3554413"/>
          <p14:tracePt t="164139" x="4068763" y="3490913"/>
          <p14:tracePt t="164146" x="4406900" y="3328988"/>
          <p14:tracePt t="164154" x="4543425" y="3267075"/>
          <p14:tracePt t="164162" x="4643438" y="3190875"/>
          <p14:tracePt t="164170" x="5081588" y="2978150"/>
          <p14:tracePt t="164178" x="5257800" y="2916238"/>
          <p14:tracePt t="164186" x="5407025" y="2865438"/>
          <p14:tracePt t="164194" x="5783263" y="2752725"/>
          <p14:tracePt t="164202" x="5921375" y="2728913"/>
          <p14:tracePt t="164210" x="6021388" y="2690813"/>
          <p14:tracePt t="164218" x="6270625" y="2616200"/>
          <p14:tracePt t="164226" x="6346825" y="2590800"/>
          <p14:tracePt t="164234" x="6383338" y="2590800"/>
          <p14:tracePt t="164242" x="6421438" y="2578100"/>
          <p14:tracePt t="164410" x="6434138" y="2578100"/>
          <p14:tracePt t="164418" x="6472238" y="2552700"/>
          <p14:tracePt t="164426" x="6496050" y="2552700"/>
          <p14:tracePt t="164434" x="6572250" y="2527300"/>
          <p14:tracePt t="164442" x="6621463" y="2516188"/>
          <p14:tracePt t="164450" x="6659563" y="2516188"/>
          <p14:tracePt t="164458" x="6746875" y="2490788"/>
          <p14:tracePt t="164466" x="6772275" y="2490788"/>
          <p14:tracePt t="164474" x="6784975" y="2478088"/>
          <p14:tracePt t="164482" x="6846888" y="2465388"/>
          <p14:tracePt t="164490" x="6846888" y="2452688"/>
          <p14:tracePt t="164507" x="6872288" y="2452688"/>
          <p14:tracePt t="164570" x="6872288" y="2439988"/>
          <p14:tracePt t="165818" x="6846888" y="2439988"/>
          <p14:tracePt t="165826" x="6834188" y="2439988"/>
          <p14:tracePt t="165834" x="6821488" y="2439988"/>
          <p14:tracePt t="165850" x="6808788" y="2439988"/>
          <p14:tracePt t="165858" x="6772275" y="2439988"/>
          <p14:tracePt t="165866" x="6759575" y="2427288"/>
          <p14:tracePt t="165874" x="6721475" y="2427288"/>
          <p14:tracePt t="165882" x="6659563" y="2414588"/>
          <p14:tracePt t="165890" x="6596063" y="2403475"/>
          <p14:tracePt t="165898" x="6534150" y="2403475"/>
          <p14:tracePt t="165906" x="6383338" y="2390775"/>
          <p14:tracePt t="165914" x="6296025" y="2390775"/>
          <p14:tracePt t="165922" x="6246813" y="2378075"/>
          <p14:tracePt t="165930" x="6096000" y="2378075"/>
          <p14:tracePt t="165938" x="5995988" y="2365375"/>
          <p14:tracePt t="165946" x="5945188" y="2365375"/>
          <p14:tracePt t="165954" x="5908675" y="2352675"/>
          <p14:tracePt t="165962" x="5821363" y="2352675"/>
          <p14:tracePt t="165970" x="5795963" y="2352675"/>
          <p14:tracePt t="165978" x="5770563" y="2352675"/>
          <p14:tracePt t="165986" x="5719763" y="2352675"/>
          <p14:tracePt t="165994" x="5695950" y="2352675"/>
          <p14:tracePt t="166002" x="5670550" y="2352675"/>
          <p14:tracePt t="166018" x="5632450" y="2352675"/>
          <p14:tracePt t="166027" x="5607050" y="2352675"/>
          <p14:tracePt t="166034" x="5595938" y="2352675"/>
          <p14:tracePt t="166042" x="5557838" y="2352675"/>
          <p14:tracePt t="166050" x="5557838" y="2339975"/>
          <p14:tracePt t="166066" x="5532438" y="2339975"/>
          <p14:tracePt t="166074" x="5495925" y="2327275"/>
          <p14:tracePt t="166082" x="5483225" y="2327275"/>
          <p14:tracePt t="166090" x="5483225" y="2314575"/>
          <p14:tracePt t="166098" x="5470525" y="2314575"/>
          <p14:tracePt t="166106" x="5445125" y="2314575"/>
          <p14:tracePt t="166114" x="5432425" y="2314575"/>
          <p14:tracePt t="166122" x="5383213" y="2314575"/>
          <p14:tracePt t="166130" x="5332413" y="2314575"/>
          <p14:tracePt t="166138" x="5319713" y="2314575"/>
          <p14:tracePt t="166146" x="5307013" y="2314575"/>
          <p14:tracePt t="166162" x="5294313" y="2314575"/>
          <p14:tracePt t="166170" x="5281613" y="2314575"/>
          <p14:tracePt t="166178" x="5281613" y="2303463"/>
          <p14:tracePt t="166194" x="5270500" y="2303463"/>
          <p14:tracePt t="166202" x="5270500" y="2290763"/>
          <p14:tracePt t="166786" x="5257800" y="2290763"/>
          <p14:tracePt t="166795" x="5232400" y="2278063"/>
          <p14:tracePt t="166802" x="5170488" y="2278063"/>
          <p14:tracePt t="166810" x="5132388" y="2278063"/>
          <p14:tracePt t="166818" x="4945063" y="2239963"/>
          <p14:tracePt t="166826" x="4856163" y="2239963"/>
          <p14:tracePt t="166834" x="4756150" y="2214563"/>
          <p14:tracePt t="166842" x="4494213" y="2165350"/>
          <p14:tracePt t="166850" x="4394200" y="2139950"/>
          <p14:tracePt t="166858" x="4294188" y="2127250"/>
          <p14:tracePt t="166866" x="4105275" y="2114550"/>
          <p14:tracePt t="166874" x="4068763" y="2101850"/>
          <p14:tracePt t="166906" x="4056063" y="2101850"/>
          <p14:tracePt t="167042" x="4081463" y="2101850"/>
          <p14:tracePt t="167066" x="4105275" y="2089150"/>
          <p14:tracePt t="167074" x="4156075" y="2065338"/>
          <p14:tracePt t="167098" x="4143375" y="2065338"/>
          <p14:tracePt t="167122" x="4130675" y="2127250"/>
          <p14:tracePt t="167130" x="4117975" y="2152650"/>
          <p14:tracePt t="167138" x="4105275" y="2214563"/>
          <p14:tracePt t="167146" x="4105275" y="2252663"/>
          <p14:tracePt t="167154" x="4105275" y="2290763"/>
          <p14:tracePt t="167163" x="4105275" y="2365375"/>
          <p14:tracePt t="167170" x="4105275" y="2390775"/>
          <p14:tracePt t="167178" x="4105275" y="2427288"/>
          <p14:tracePt t="167186" x="4117975" y="2490788"/>
          <p14:tracePt t="167194" x="4143375" y="2516188"/>
          <p14:tracePt t="167202" x="4168775" y="2516188"/>
          <p14:tracePt t="167210" x="4192588" y="2565400"/>
          <p14:tracePt t="167218" x="4217988" y="2578100"/>
          <p14:tracePt t="167226" x="4243388" y="2603500"/>
          <p14:tracePt t="167234" x="4305300" y="2640013"/>
          <p14:tracePt t="167242" x="4343400" y="2652713"/>
          <p14:tracePt t="167250" x="4381500" y="2665413"/>
          <p14:tracePt t="167258" x="4506913" y="2716213"/>
          <p14:tracePt t="167266" x="4556125" y="2728913"/>
          <p14:tracePt t="167274" x="4630738" y="2740025"/>
          <p14:tracePt t="167282" x="4868863" y="2765425"/>
          <p14:tracePt t="167290" x="4945063" y="2765425"/>
          <p14:tracePt t="167298" x="5045075" y="2778125"/>
          <p14:tracePt t="167306" x="5257800" y="2778125"/>
          <p14:tracePt t="167314" x="5319713" y="2778125"/>
          <p14:tracePt t="167322" x="5507038" y="2765425"/>
          <p14:tracePt t="167330" x="5595938" y="2752725"/>
          <p14:tracePt t="167338" x="5670550" y="2728913"/>
          <p14:tracePt t="167347" x="5857875" y="2678113"/>
          <p14:tracePt t="167354" x="5945188" y="2652713"/>
          <p14:tracePt t="167362" x="6034088" y="2616200"/>
          <p14:tracePt t="167370" x="6246813" y="2503488"/>
          <p14:tracePt t="167378" x="6321425" y="2465388"/>
          <p14:tracePt t="167386" x="6370638" y="2439988"/>
          <p14:tracePt t="167394" x="6534150" y="2352675"/>
          <p14:tracePt t="167402" x="6608763" y="2314575"/>
          <p14:tracePt t="167410" x="6696075" y="2252663"/>
          <p14:tracePt t="167418" x="6934200" y="2139950"/>
          <p14:tracePt t="167426" x="7021513" y="2101850"/>
          <p14:tracePt t="167434" x="7272338" y="2001838"/>
          <p14:tracePt t="167442" x="7348538" y="1965325"/>
          <p14:tracePt t="167450" x="7435850" y="1914525"/>
          <p14:tracePt t="167458" x="7597775" y="1827213"/>
          <p14:tracePt t="167466" x="7635875" y="1789113"/>
          <p14:tracePt t="167474" x="7661275" y="1789113"/>
          <p14:tracePt t="167482" x="7661275" y="1765300"/>
          <p14:tracePt t="167522" x="7661275" y="1752600"/>
          <p14:tracePt t="167530" x="7661275" y="1739900"/>
          <p14:tracePt t="167538" x="7648575" y="1727200"/>
          <p14:tracePt t="167547" x="7535863" y="1639888"/>
          <p14:tracePt t="167554" x="7459663" y="1576388"/>
          <p14:tracePt t="167562" x="7335838" y="1476375"/>
          <p14:tracePt t="167570" x="7259638" y="1414463"/>
          <p14:tracePt t="167578" x="7185025" y="1350963"/>
          <p14:tracePt t="167586" x="6946900" y="1214438"/>
          <p14:tracePt t="167594" x="6884988" y="1176338"/>
          <p14:tracePt t="167602" x="6734175" y="1089025"/>
          <p14:tracePt t="167610" x="6659563" y="1063625"/>
          <p14:tracePt t="167618" x="6584950" y="1038225"/>
          <p14:tracePt t="167626" x="6446838" y="1001713"/>
          <p14:tracePt t="167634" x="6383338" y="989013"/>
          <p14:tracePt t="167642" x="6308725" y="976313"/>
          <p14:tracePt t="167650" x="6121400" y="976313"/>
          <p14:tracePt t="167658" x="6057900" y="976313"/>
          <p14:tracePt t="167666" x="5970588" y="976313"/>
          <p14:tracePt t="167674" x="5821363" y="989013"/>
          <p14:tracePt t="167682" x="5783263" y="1001713"/>
          <p14:tracePt t="167690" x="5745163" y="1025525"/>
          <p14:tracePt t="167698" x="5619750" y="1063625"/>
          <p14:tracePt t="167706" x="5557838" y="1089025"/>
          <p14:tracePt t="167715" x="5519738" y="1114425"/>
          <p14:tracePt t="167722" x="5394325" y="1201738"/>
          <p14:tracePt t="167731" x="5370513" y="1227138"/>
          <p14:tracePt t="167738" x="5270500" y="1314450"/>
          <p14:tracePt t="167746" x="5245100" y="1339850"/>
          <p14:tracePt t="167754" x="5207000" y="1389063"/>
          <p14:tracePt t="167762" x="5145088" y="1463675"/>
          <p14:tracePt t="167770" x="5119688" y="1489075"/>
          <p14:tracePt t="167778" x="5094288" y="1514475"/>
          <p14:tracePt t="167786" x="5068888" y="1589088"/>
          <p14:tracePt t="167794" x="5057775" y="1589088"/>
          <p14:tracePt t="167802" x="5057775" y="1601788"/>
          <p14:tracePt t="168530" x="5068888" y="1614488"/>
          <p14:tracePt t="168538" x="5106988" y="1639888"/>
          <p14:tracePt t="168546" x="5145088" y="1652588"/>
          <p14:tracePt t="168554" x="5194300" y="1663700"/>
          <p14:tracePt t="168562" x="5332413" y="1752600"/>
          <p14:tracePt t="168570" x="5407025" y="1789113"/>
          <p14:tracePt t="168578" x="5483225" y="1814513"/>
          <p14:tracePt t="168586" x="5657850" y="1865313"/>
          <p14:tracePt t="168594" x="5719763" y="1876425"/>
          <p14:tracePt t="168602" x="5770563" y="1901825"/>
          <p14:tracePt t="168610" x="5832475" y="1927225"/>
          <p14:tracePt t="168618" x="5845175" y="1927225"/>
          <p14:tracePt t="168834" x="5857875" y="1927225"/>
          <p14:tracePt t="168850" x="5895975" y="1914525"/>
          <p14:tracePt t="168858" x="5908675" y="1914525"/>
          <p14:tracePt t="168866" x="5983288" y="1901825"/>
          <p14:tracePt t="168874" x="6034088" y="1901825"/>
          <p14:tracePt t="168882" x="6096000" y="1901825"/>
          <p14:tracePt t="168890" x="6221413" y="1889125"/>
          <p14:tracePt t="168898" x="6259513" y="1889125"/>
          <p14:tracePt t="168906" x="6308725" y="1889125"/>
          <p14:tracePt t="168914" x="6446838" y="1889125"/>
          <p14:tracePt t="168922" x="6483350" y="1901825"/>
          <p14:tracePt t="168930" x="6584950" y="1914525"/>
          <p14:tracePt t="168938" x="6608763" y="1927225"/>
          <p14:tracePt t="168946" x="6646863" y="1939925"/>
          <p14:tracePt t="168954" x="6708775" y="2014538"/>
          <p14:tracePt t="168962" x="6746875" y="2052638"/>
          <p14:tracePt t="168970" x="6784975" y="2127250"/>
          <p14:tracePt t="168978" x="6872288" y="2403475"/>
          <p14:tracePt t="168986" x="6910388" y="2540000"/>
          <p14:tracePt t="168994" x="6934200" y="2690813"/>
          <p14:tracePt t="169002" x="7059613" y="3203575"/>
          <p14:tracePt t="169010" x="7097713" y="3403600"/>
          <p14:tracePt t="169018" x="7146925" y="3603625"/>
          <p14:tracePt t="169026" x="7297738" y="4241800"/>
          <p14:tracePt t="169034" x="7323138" y="4379913"/>
          <p14:tracePt t="169042" x="7348538" y="4479925"/>
          <p14:tracePt t="169051" x="7410450" y="4730750"/>
          <p14:tracePt t="169067" x="7448550" y="4818063"/>
          <p14:tracePt t="169082" x="7448550" y="4830763"/>
          <p14:tracePt t="169098" x="7459663" y="4830763"/>
          <p14:tracePt t="169106" x="7472363" y="4830763"/>
          <p14:tracePt t="169114" x="7485063" y="4843463"/>
          <p14:tracePt t="169122" x="7523163" y="4856163"/>
          <p14:tracePt t="169130" x="7561263" y="4879975"/>
          <p14:tracePt t="169138" x="7572375" y="4892675"/>
          <p14:tracePt t="169146" x="7585075" y="4892675"/>
          <p14:tracePt t="169154" x="7610475" y="4918075"/>
          <p14:tracePt t="169170" x="7623175" y="4918075"/>
          <p14:tracePt t="169218" x="7623175" y="4930775"/>
          <p14:tracePt t="169226" x="7623175" y="4956175"/>
          <p14:tracePt t="169234" x="7623175" y="4981575"/>
          <p14:tracePt t="169243" x="7623175" y="4992688"/>
          <p14:tracePt t="169251" x="7623175" y="5005388"/>
          <p14:tracePt t="169258" x="7623175" y="5018088"/>
          <p14:tracePt t="169274" x="7623175" y="5030788"/>
          <p14:tracePt t="169282" x="7623175" y="5043488"/>
          <p14:tracePt t="169314" x="7623175" y="5056188"/>
          <p14:tracePt t="169378" x="7635875" y="5056188"/>
          <p14:tracePt t="170010" x="7610475" y="5043488"/>
          <p14:tracePt t="170018" x="7610475" y="5030788"/>
          <p14:tracePt t="170026" x="7585075" y="5005388"/>
          <p14:tracePt t="170034" x="7585075" y="4968875"/>
          <p14:tracePt t="170042" x="7572375" y="4956175"/>
          <p14:tracePt t="170054" x="7510463" y="4879975"/>
          <p14:tracePt t="170058" x="7497763" y="4856163"/>
          <p14:tracePt t="170066" x="7472363" y="4818063"/>
          <p14:tracePt t="170074" x="7410450" y="4679950"/>
          <p14:tracePt t="170082" x="7397750" y="4656138"/>
          <p14:tracePt t="170090" x="7348538" y="4543425"/>
          <p14:tracePt t="170098" x="7323138" y="4505325"/>
          <p14:tracePt t="170106" x="7246938" y="4367213"/>
          <p14:tracePt t="170114" x="7223125" y="4318000"/>
          <p14:tracePt t="170122" x="7210425" y="4279900"/>
          <p14:tracePt t="170130" x="7134225" y="4141788"/>
          <p14:tracePt t="170138" x="7123113" y="4092575"/>
          <p14:tracePt t="170146" x="7097713" y="4017963"/>
          <p14:tracePt t="170154" x="7059613" y="3867150"/>
          <p14:tracePt t="170162" x="7059613" y="3803650"/>
          <p14:tracePt t="170170" x="7046913" y="3741738"/>
          <p14:tracePt t="170178" x="7034213" y="3603625"/>
          <p14:tracePt t="170187" x="7021513" y="3567113"/>
          <p14:tracePt t="170194" x="7021513" y="3541713"/>
          <p14:tracePt t="170202" x="6997700" y="3454400"/>
          <p14:tracePt t="170210" x="6997700" y="3441700"/>
          <p14:tracePt t="170218" x="6985000" y="3403600"/>
          <p14:tracePt t="170226" x="6972300" y="3354388"/>
          <p14:tracePt t="170234" x="6972300" y="3341688"/>
          <p14:tracePt t="170242" x="6972300" y="3316288"/>
          <p14:tracePt t="170250" x="6959600" y="3278188"/>
          <p14:tracePt t="170258" x="6959600" y="3267075"/>
          <p14:tracePt t="170266" x="6946900" y="3216275"/>
          <p14:tracePt t="170274" x="6934200" y="3190875"/>
          <p14:tracePt t="170282" x="6934200" y="3165475"/>
          <p14:tracePt t="170290" x="6921500" y="3128963"/>
          <p14:tracePt t="170298" x="6921500" y="3103563"/>
          <p14:tracePt t="170306" x="6910388" y="3090863"/>
          <p14:tracePt t="170314" x="6897688" y="3028950"/>
          <p14:tracePt t="170322" x="6884988" y="3016250"/>
          <p14:tracePt t="170331" x="6884988" y="2978150"/>
          <p14:tracePt t="170338" x="6884988" y="2952750"/>
          <p14:tracePt t="170346" x="6884988" y="2928938"/>
          <p14:tracePt t="170354" x="6872288" y="2852738"/>
          <p14:tracePt t="170362" x="6872288" y="2816225"/>
          <p14:tracePt t="170370" x="6872288" y="2790825"/>
          <p14:tracePt t="170378" x="6872288" y="2728913"/>
          <p14:tracePt t="170387" x="6872288" y="2703513"/>
          <p14:tracePt t="170394" x="6872288" y="2690813"/>
          <p14:tracePt t="170402" x="6872288" y="2665413"/>
          <p14:tracePt t="170410" x="6872288" y="2652713"/>
          <p14:tracePt t="170418" x="6872288" y="2640013"/>
          <p14:tracePt t="170474" x="6897688" y="2627313"/>
          <p14:tracePt t="170490" x="6897688" y="2616200"/>
          <p14:tracePt t="170506" x="6897688" y="2603500"/>
          <p14:tracePt t="172850" x="6859588" y="2603500"/>
          <p14:tracePt t="172858" x="6834188" y="2616200"/>
          <p14:tracePt t="172866" x="6746875" y="2652713"/>
          <p14:tracePt t="172874" x="6696075" y="2665413"/>
          <p14:tracePt t="172882" x="6584950" y="2740025"/>
          <p14:tracePt t="172890" x="6521450" y="2778125"/>
          <p14:tracePt t="172898" x="6421438" y="2840038"/>
          <p14:tracePt t="172906" x="6283325" y="2965450"/>
          <p14:tracePt t="172914" x="6234113" y="3028950"/>
          <p14:tracePt t="172922" x="6121400" y="3154363"/>
          <p14:tracePt t="172930" x="6070600" y="3203575"/>
          <p14:tracePt t="172938" x="5970588" y="3367088"/>
          <p14:tracePt t="172946" x="5932488" y="3429000"/>
          <p14:tracePt t="172954" x="5883275" y="3479800"/>
          <p14:tracePt t="172962" x="5783263" y="3629025"/>
          <p14:tracePt t="172970" x="5757863" y="3679825"/>
          <p14:tracePt t="172978" x="5719763" y="3741738"/>
          <p14:tracePt t="172986" x="5632450" y="3867150"/>
          <p14:tracePt t="172994" x="5619750" y="3905250"/>
          <p14:tracePt t="173002" x="5595938" y="3967163"/>
          <p14:tracePt t="173010" x="5545138" y="4129088"/>
          <p14:tracePt t="173018" x="5507038" y="4205288"/>
          <p14:tracePt t="173027" x="5507038" y="4279900"/>
          <p14:tracePt t="173034" x="5495925" y="4479925"/>
          <p14:tracePt t="173042" x="5495925" y="4567238"/>
          <p14:tracePt t="173050" x="5495925" y="4743450"/>
          <p14:tracePt t="173061" x="5495925" y="4830763"/>
          <p14:tracePt t="173066" x="5495925" y="4918075"/>
          <p14:tracePt t="173074" x="5457825" y="5130800"/>
          <p14:tracePt t="173082" x="5445125" y="5205413"/>
          <p14:tracePt t="173090" x="5419725" y="5281613"/>
          <p14:tracePt t="173098" x="5370513" y="5468938"/>
          <p14:tracePt t="173106" x="5357813" y="5543550"/>
          <p14:tracePt t="173114" x="5345113" y="5607050"/>
          <p14:tracePt t="173122" x="5307013" y="5756275"/>
          <p14:tracePt t="173130" x="5294313" y="5819775"/>
          <p14:tracePt t="173138" x="5270500" y="5856288"/>
          <p14:tracePt t="173146" x="5245100" y="5945188"/>
          <p14:tracePt t="173154" x="5245100" y="5969000"/>
          <p14:tracePt t="173162" x="5245100" y="5994400"/>
          <p14:tracePt t="173178" x="5245100" y="6019800"/>
          <p14:tracePt t="173194" x="5245100" y="6032500"/>
          <p14:tracePt t="173298" x="5257800" y="6019800"/>
          <p14:tracePt t="173306" x="5270500" y="5994400"/>
          <p14:tracePt t="173314" x="5294313" y="5945188"/>
          <p14:tracePt t="173322" x="5307013" y="5919788"/>
          <p14:tracePt t="173330" x="5345113" y="5807075"/>
          <p14:tracePt t="173338" x="5357813" y="5719763"/>
          <p14:tracePt t="173346" x="5383213" y="5630863"/>
          <p14:tracePt t="173354" x="5495925" y="5318125"/>
          <p14:tracePt t="173362" x="5532438" y="5181600"/>
          <p14:tracePt t="173370" x="5570538" y="5043488"/>
          <p14:tracePt t="173378" x="5708650" y="4667250"/>
          <p14:tracePt t="173386" x="5745163" y="4518025"/>
          <p14:tracePt t="173394" x="5808663" y="4379913"/>
          <p14:tracePt t="173402" x="5908675" y="4029075"/>
          <p14:tracePt t="173411" x="5945188" y="3905250"/>
          <p14:tracePt t="173418" x="5995988" y="3792538"/>
          <p14:tracePt t="173426" x="6108700" y="3529013"/>
          <p14:tracePt t="173434" x="6146800" y="3441700"/>
          <p14:tracePt t="173442" x="6183313" y="3378200"/>
          <p14:tracePt t="173450" x="6259513" y="3267075"/>
          <p14:tracePt t="173458" x="6270625" y="3241675"/>
          <p14:tracePt t="173466" x="6270625" y="3228975"/>
          <p14:tracePt t="173570" x="6270625" y="3216275"/>
          <p14:tracePt t="173578" x="6283325" y="3203575"/>
          <p14:tracePt t="173586" x="6283325" y="3190875"/>
          <p14:tracePt t="173594" x="6283325" y="3165475"/>
          <p14:tracePt t="173602" x="6296025" y="3128963"/>
          <p14:tracePt t="173610" x="6308725" y="3103563"/>
          <p14:tracePt t="173618" x="6346825" y="3003550"/>
          <p14:tracePt t="173626" x="6359525" y="2941638"/>
          <p14:tracePt t="173634" x="6396038" y="2852738"/>
          <p14:tracePt t="173642" x="6496050" y="2652713"/>
          <p14:tracePt t="173650" x="6508750" y="2578100"/>
          <p14:tracePt t="173658" x="6546850" y="2503488"/>
          <p14:tracePt t="173666" x="6584950" y="2352675"/>
          <p14:tracePt t="173674" x="6646863" y="2239963"/>
          <p14:tracePt t="173682" x="6659563" y="2201863"/>
          <p14:tracePt t="173690" x="6684963" y="2178050"/>
          <p14:tracePt t="173698" x="6696075" y="2127250"/>
          <p14:tracePt t="173714" x="6696075" y="2114550"/>
          <p14:tracePt t="174122" x="6684963" y="2114550"/>
          <p14:tracePt t="174130" x="6684963" y="2127250"/>
          <p14:tracePt t="174138" x="6672263" y="2127250"/>
          <p14:tracePt t="174146" x="6646863" y="2139950"/>
          <p14:tracePt t="174154" x="6634163" y="2152650"/>
          <p14:tracePt t="174163" x="6608763" y="2165350"/>
          <p14:tracePt t="174170" x="6546850" y="2227263"/>
          <p14:tracePt t="174178" x="6521450" y="2252663"/>
          <p14:tracePt t="174186" x="6508750" y="2290763"/>
          <p14:tracePt t="174194" x="6446838" y="2403475"/>
          <p14:tracePt t="174202" x="6383338" y="2478088"/>
          <p14:tracePt t="174210" x="6370638" y="2516188"/>
          <p14:tracePt t="174218" x="6359525" y="2527300"/>
          <p14:tracePt t="174226" x="6346825" y="2603500"/>
          <p14:tracePt t="174242" x="6346825" y="2616200"/>
          <p14:tracePt t="174250" x="6346825" y="2627313"/>
          <p14:tracePt t="178098" x="6321425" y="2640013"/>
          <p14:tracePt t="178106" x="6270625" y="2640013"/>
          <p14:tracePt t="178114" x="6246813" y="2665413"/>
          <p14:tracePt t="178122" x="6208713" y="2678113"/>
          <p14:tracePt t="178130" x="6083300" y="2716213"/>
          <p14:tracePt t="178139" x="5970588" y="2752725"/>
          <p14:tracePt t="178146" x="5895975" y="2778125"/>
          <p14:tracePt t="178154" x="5832475" y="2803525"/>
          <p14:tracePt t="178162" x="5645150" y="2840038"/>
          <p14:tracePt t="178170" x="5570538" y="2852738"/>
          <p14:tracePt t="178178" x="5483225" y="2878138"/>
          <p14:tracePt t="178186" x="5245100" y="2928938"/>
          <p14:tracePt t="178194" x="5157788" y="2952750"/>
          <p14:tracePt t="178202" x="4919663" y="3003550"/>
          <p14:tracePt t="178210" x="4819650" y="3016250"/>
          <p14:tracePt t="178218" x="4732338" y="3028950"/>
          <p14:tracePt t="178226" x="4581525" y="3054350"/>
          <p14:tracePt t="178234" x="4543425" y="3054350"/>
          <p14:tracePt t="178314" x="4518025" y="3054350"/>
          <p14:tracePt t="178322" x="4494213" y="3054350"/>
          <p14:tracePt t="178330" x="4456113" y="3054350"/>
          <p14:tracePt t="178346" x="4418013" y="3054350"/>
          <p14:tracePt t="178354" x="4406900" y="3054350"/>
          <p14:tracePt t="178362" x="4368800" y="3041650"/>
          <p14:tracePt t="178370" x="4305300" y="3016250"/>
          <p14:tracePt t="178378" x="4256088" y="3003550"/>
          <p14:tracePt t="178386" x="4205288" y="3003550"/>
          <p14:tracePt t="178394" x="4056063" y="2978150"/>
          <p14:tracePt t="178402" x="3968750" y="2978150"/>
          <p14:tracePt t="178410" x="3717925" y="2978150"/>
          <p14:tracePt t="178418" x="3617913" y="2978150"/>
          <p14:tracePt t="178426" x="3541713" y="2978150"/>
          <p14:tracePt t="178434" x="3392488" y="2978150"/>
          <p14:tracePt t="178442" x="3328988" y="2978150"/>
          <p14:tracePt t="178450" x="3241675" y="2978150"/>
          <p14:tracePt t="178458" x="3054350" y="2990850"/>
          <p14:tracePt t="178466" x="2992438" y="3003550"/>
          <p14:tracePt t="178474" x="2916238" y="3016250"/>
          <p14:tracePt t="178482" x="2767013" y="3041650"/>
          <p14:tracePt t="178490" x="2690813" y="3054350"/>
          <p14:tracePt t="178498" x="2641600" y="3078163"/>
          <p14:tracePt t="178506" x="2516188" y="3116263"/>
          <p14:tracePt t="178514" x="2478088" y="3141663"/>
          <p14:tracePt t="178523" x="2441575" y="3178175"/>
          <p14:tracePt t="178530" x="2352675" y="3254375"/>
          <p14:tracePt t="178538" x="2316163" y="3278188"/>
          <p14:tracePt t="178546" x="2290763" y="3316288"/>
          <p14:tracePt t="178554" x="2216150" y="3403600"/>
          <p14:tracePt t="178562" x="2190750" y="3429000"/>
          <p14:tracePt t="178570" x="2139950" y="3490913"/>
          <p14:tracePt t="178578" x="2116138" y="3516313"/>
          <p14:tracePt t="178586" x="2090738" y="3529013"/>
          <p14:tracePt t="178594" x="2065338" y="3554413"/>
          <p14:tracePt t="178602" x="2065338" y="3567113"/>
          <p14:tracePt t="178610" x="2052638" y="3603625"/>
          <p14:tracePt t="178618" x="2039938" y="3603625"/>
          <p14:tracePt t="178626" x="2039938" y="3616325"/>
          <p14:tracePt t="178642" x="2039938" y="3654425"/>
          <p14:tracePt t="178650" x="2027238" y="3667125"/>
          <p14:tracePt t="178658" x="2014538" y="3703638"/>
          <p14:tracePt t="178666" x="2014538" y="3792538"/>
          <p14:tracePt t="178674" x="2014538" y="3803650"/>
          <p14:tracePt t="178682" x="2003425" y="3905250"/>
          <p14:tracePt t="178690" x="1990725" y="3929063"/>
          <p14:tracePt t="178698" x="1990725" y="3967163"/>
          <p14:tracePt t="178707" x="1978025" y="4041775"/>
          <p14:tracePt t="178714" x="1978025" y="4079875"/>
          <p14:tracePt t="178723" x="1978025" y="4129088"/>
          <p14:tracePt t="178730" x="1952625" y="4230688"/>
          <p14:tracePt t="178738" x="1952625" y="4267200"/>
          <p14:tracePt t="178746" x="1952625" y="4305300"/>
          <p14:tracePt t="178754" x="1939925" y="4379913"/>
          <p14:tracePt t="178762" x="1939925" y="4418013"/>
          <p14:tracePt t="178770" x="1939925" y="4454525"/>
          <p14:tracePt t="178778" x="1927225" y="4518025"/>
          <p14:tracePt t="178786" x="1914525" y="4543425"/>
          <p14:tracePt t="178794" x="1914525" y="4579938"/>
          <p14:tracePt t="178802" x="1914525" y="4592638"/>
          <p14:tracePt t="178810" x="1914525" y="4605338"/>
          <p14:tracePt t="178818" x="1914525" y="4630738"/>
          <p14:tracePt t="178834" x="1914525" y="4643438"/>
          <p14:tracePt t="178842" x="1914525" y="4656138"/>
          <p14:tracePt t="178850" x="1914525" y="4667250"/>
          <p14:tracePt t="178866" x="1914525" y="4692650"/>
          <p14:tracePt t="178874" x="1914525" y="4705350"/>
          <p14:tracePt t="178882" x="1914525" y="4718050"/>
          <p14:tracePt t="178890" x="1927225" y="4743450"/>
          <p14:tracePt t="178898" x="1927225" y="4756150"/>
          <p14:tracePt t="178908" x="1927225" y="4768850"/>
          <p14:tracePt t="178914" x="1939925" y="4805363"/>
          <p14:tracePt t="178922" x="1952625" y="4830763"/>
          <p14:tracePt t="178930" x="1952625" y="4843463"/>
          <p14:tracePt t="178938" x="1965325" y="4892675"/>
          <p14:tracePt t="178946" x="1965325" y="4905375"/>
          <p14:tracePt t="178954" x="1965325" y="4943475"/>
          <p14:tracePt t="178962" x="1978025" y="4956175"/>
          <p14:tracePt t="178970" x="1990725" y="4968875"/>
          <p14:tracePt t="178978" x="2003425" y="5005388"/>
          <p14:tracePt t="178986" x="2003425" y="5030788"/>
          <p14:tracePt t="178994" x="2014538" y="5056188"/>
          <p14:tracePt t="179002" x="2052638" y="5118100"/>
          <p14:tracePt t="179010" x="2065338" y="5143500"/>
          <p14:tracePt t="179018" x="2090738" y="5168900"/>
          <p14:tracePt t="179026" x="2139950" y="5230813"/>
          <p14:tracePt t="179034" x="2152650" y="5256213"/>
          <p14:tracePt t="179042" x="2190750" y="5294313"/>
          <p14:tracePt t="179058" x="2228850" y="5330825"/>
          <p14:tracePt t="179066" x="2265363" y="5368925"/>
          <p14:tracePt t="179075" x="2303463" y="5394325"/>
          <p14:tracePt t="179082" x="2339975" y="5407025"/>
          <p14:tracePt t="179091" x="2416175" y="5456238"/>
          <p14:tracePt t="179098" x="2441575" y="5481638"/>
          <p14:tracePt t="179106" x="2478088" y="5507038"/>
          <p14:tracePt t="179114" x="2565400" y="5543550"/>
          <p14:tracePt t="179122" x="2616200" y="5556250"/>
          <p14:tracePt t="179130" x="2654300" y="5568950"/>
          <p14:tracePt t="179138" x="2778125" y="5607050"/>
          <p14:tracePt t="179146" x="2828925" y="5630863"/>
          <p14:tracePt t="179154" x="2967038" y="5656263"/>
          <p14:tracePt t="179162" x="3041650" y="5668963"/>
          <p14:tracePt t="179170" x="3092450" y="5681663"/>
          <p14:tracePt t="179178" x="3228975" y="5694363"/>
          <p14:tracePt t="179186" x="3305175" y="5707063"/>
          <p14:tracePt t="179194" x="3441700" y="5719763"/>
          <p14:tracePt t="179202" x="3517900" y="5719763"/>
          <p14:tracePt t="179210" x="3679825" y="5719763"/>
          <p14:tracePt t="179218" x="3743325" y="5719763"/>
          <p14:tracePt t="179226" x="3817938" y="5719763"/>
          <p14:tracePt t="179235" x="3917950" y="5719763"/>
          <p14:tracePt t="179242" x="3943350" y="5719763"/>
          <p14:tracePt t="179250" x="3979863" y="5719763"/>
          <p14:tracePt t="179258" x="4068763" y="5707063"/>
          <p14:tracePt t="179266" x="4130675" y="5694363"/>
          <p14:tracePt t="179275" x="4181475" y="5681663"/>
          <p14:tracePt t="179282" x="4330700" y="5619750"/>
          <p14:tracePt t="179290" x="4394200" y="5594350"/>
          <p14:tracePt t="179298" x="4468813" y="5556250"/>
          <p14:tracePt t="179305" x="4630738" y="5468938"/>
          <p14:tracePt t="179314" x="4694238" y="5430838"/>
          <p14:tracePt t="179322" x="4843463" y="5343525"/>
          <p14:tracePt t="179330" x="4894263" y="5294313"/>
          <p14:tracePt t="179338" x="4956175" y="5230813"/>
          <p14:tracePt t="179346" x="5081588" y="5105400"/>
          <p14:tracePt t="179354" x="5145088" y="5043488"/>
          <p14:tracePt t="179362" x="5194300" y="4968875"/>
          <p14:tracePt t="179370" x="5270500" y="4792663"/>
          <p14:tracePt t="179378" x="5294313" y="4705350"/>
          <p14:tracePt t="179386" x="5332413" y="4630738"/>
          <p14:tracePt t="179394" x="5332413" y="4430713"/>
          <p14:tracePt t="179402" x="5332413" y="4341813"/>
          <p14:tracePt t="179410" x="5332413" y="4254500"/>
          <p14:tracePt t="179418" x="5332413" y="4029075"/>
          <p14:tracePt t="179426" x="5332413" y="3941763"/>
          <p14:tracePt t="179434" x="5332413" y="3767138"/>
          <p14:tracePt t="179442" x="5332413" y="3679825"/>
          <p14:tracePt t="179450" x="5332413" y="3590925"/>
          <p14:tracePt t="179459" x="5307013" y="3429000"/>
          <p14:tracePt t="179466" x="5281613" y="3354388"/>
          <p14:tracePt t="179475" x="5245100" y="3278188"/>
          <p14:tracePt t="179482" x="5194300" y="3128963"/>
          <p14:tracePt t="179490" x="5157788" y="3065463"/>
          <p14:tracePt t="179498" x="5132388" y="2990850"/>
          <p14:tracePt t="179506" x="5081588" y="2878138"/>
          <p14:tracePt t="179514" x="5057775" y="2828925"/>
          <p14:tracePt t="179522" x="5032375" y="2803525"/>
          <p14:tracePt t="179530" x="4981575" y="2740025"/>
          <p14:tracePt t="179538" x="4945063" y="2728913"/>
          <p14:tracePt t="179546" x="4894263" y="2703513"/>
          <p14:tracePt t="179554" x="4768850" y="2678113"/>
          <p14:tracePt t="179562" x="4706938" y="2652713"/>
          <p14:tracePt t="179570" x="4506913" y="2565400"/>
          <p14:tracePt t="179578" x="4418013" y="2540000"/>
          <p14:tracePt t="179586" x="4330700" y="2503488"/>
          <p14:tracePt t="179594" x="4068763" y="2378075"/>
          <p14:tracePt t="179602" x="3943350" y="2327275"/>
          <p14:tracePt t="179610" x="3856038" y="2252663"/>
          <p14:tracePt t="179618" x="3667125" y="2152650"/>
          <p14:tracePt t="179626" x="3592513" y="2114550"/>
          <p14:tracePt t="179634" x="3517900" y="2052638"/>
          <p14:tracePt t="179642" x="3367088" y="2001838"/>
          <p14:tracePt t="179650" x="3228975" y="2001838"/>
          <p14:tracePt t="179659" x="3154363" y="2001838"/>
          <p14:tracePt t="179666" x="2979738" y="1978025"/>
          <p14:tracePt t="179674" x="2967038" y="1978025"/>
          <p14:tracePt t="179682" x="2941638" y="1965325"/>
          <p14:tracePt t="179690" x="2879725" y="1901825"/>
          <p14:tracePt t="179698" x="2867025" y="1889125"/>
          <p14:tracePt t="179706" x="2841625" y="1876425"/>
          <p14:tracePt t="179730" x="2803525" y="1889125"/>
          <p14:tracePt t="179738" x="2790825" y="1889125"/>
          <p14:tracePt t="179746" x="2754313" y="1865313"/>
          <p14:tracePt t="179754" x="2654300" y="1801813"/>
          <p14:tracePt t="179762" x="2590800" y="1765300"/>
          <p14:tracePt t="179770" x="2516188" y="1727200"/>
          <p14:tracePt t="179778" x="2390775" y="1663700"/>
          <p14:tracePt t="179786" x="2316163" y="1589088"/>
          <p14:tracePt t="179794" x="2228850" y="1527175"/>
          <p14:tracePt t="179802" x="2039938" y="1389063"/>
          <p14:tracePt t="179809" x="1965325" y="1339850"/>
          <p14:tracePt t="179818" x="1890713" y="1301750"/>
          <p14:tracePt t="179826" x="1701800" y="1189038"/>
          <p14:tracePt t="179834" x="1639888" y="1150938"/>
          <p14:tracePt t="179843" x="1565275" y="1114425"/>
          <p14:tracePt t="179850" x="1514475" y="1101725"/>
          <p14:tracePt t="179858" x="1489075" y="1076325"/>
          <p14:tracePt t="179866" x="1452563" y="1063625"/>
          <p14:tracePt t="179874" x="1427163" y="1001713"/>
          <p14:tracePt t="179882" x="1389063" y="976313"/>
          <p14:tracePt t="179938" x="1289050" y="976313"/>
          <p14:tracePt t="179946" x="1127125" y="1014413"/>
          <p14:tracePt t="179978" x="1127125" y="1038225"/>
          <p14:tracePt t="179986" x="1127125" y="1101725"/>
          <p14:tracePt t="179994" x="1050925" y="1114425"/>
          <p14:tracePt t="180002" x="1001713" y="1114425"/>
          <p14:tracePt t="180010" x="963613" y="1076325"/>
          <p14:tracePt t="180018" x="814388" y="1001713"/>
          <p14:tracePt t="180026" x="763588" y="963613"/>
          <p14:tracePt t="180034" x="712788" y="912813"/>
          <p14:tracePt t="180043" x="550863" y="812800"/>
          <p14:tracePt t="180050" x="500063" y="776288"/>
          <p14:tracePt t="180061" x="350838" y="688975"/>
          <p14:tracePt t="180066" x="274638" y="638175"/>
          <p14:tracePt t="180074" x="225425" y="588963"/>
          <p14:tracePt t="180082" x="25400" y="450850"/>
          <p14:tracePt t="180674" x="300038" y="1063625"/>
          <p14:tracePt t="180682" x="576263" y="1489075"/>
          <p14:tracePt t="180690" x="676275" y="1652588"/>
          <p14:tracePt t="180698" x="801688" y="1852613"/>
          <p14:tracePt t="180706" x="1114425" y="2414588"/>
          <p14:tracePt t="180714" x="1189038" y="2578100"/>
          <p14:tracePt t="180722" x="1276350" y="2728913"/>
          <p14:tracePt t="180730" x="1527175" y="3203575"/>
          <p14:tracePt t="180738" x="1614488" y="3341688"/>
          <p14:tracePt t="180794" x="1614488" y="3403600"/>
          <p14:tracePt t="180802" x="1639888" y="3454400"/>
          <p14:tracePt t="180810" x="1665288" y="3479800"/>
          <p14:tracePt t="180818" x="1665288" y="3490913"/>
          <p14:tracePt t="180826" x="1689100" y="3503613"/>
          <p14:tracePt t="180842" x="1714500" y="3503613"/>
          <p14:tracePt t="180850" x="1727200" y="3503613"/>
          <p14:tracePt t="180882" x="1714500" y="3529013"/>
          <p14:tracePt t="180890" x="1677988" y="3567113"/>
          <p14:tracePt t="180898" x="1677988" y="3579813"/>
          <p14:tracePt t="180914" x="1689100" y="3590925"/>
          <p14:tracePt t="180930" x="1701800" y="3590925"/>
          <p14:tracePt t="181162" x="1714500" y="3590925"/>
          <p14:tracePt t="181170" x="1727200" y="3590925"/>
          <p14:tracePt t="181178" x="1752600" y="3590925"/>
          <p14:tracePt t="181186" x="1814513" y="3590925"/>
          <p14:tracePt t="181195" x="1839913" y="3590925"/>
          <p14:tracePt t="181202" x="1865313" y="3590925"/>
          <p14:tracePt t="181210" x="1990725" y="3579813"/>
          <p14:tracePt t="181218" x="2039938" y="3579813"/>
          <p14:tracePt t="181226" x="2103438" y="3579813"/>
          <p14:tracePt t="181234" x="2252663" y="3579813"/>
          <p14:tracePt t="181242" x="2303463" y="3579813"/>
          <p14:tracePt t="181250" x="2352675" y="3579813"/>
          <p14:tracePt t="181258" x="2441575" y="3567113"/>
          <p14:tracePt t="181490" x="2452688" y="3567113"/>
          <p14:tracePt t="181546" x="2441575" y="3567113"/>
          <p14:tracePt t="181570" x="2441575" y="3579813"/>
          <p14:tracePt t="181666" x="2452688" y="3579813"/>
          <p14:tracePt t="181682" x="2452688" y="3567113"/>
          <p14:tracePt t="181978" x="2441575" y="3579813"/>
          <p14:tracePt t="181986" x="2416175" y="3579813"/>
          <p14:tracePt t="181994" x="2416175" y="3590925"/>
          <p14:tracePt t="182002" x="2403475" y="3590925"/>
          <p14:tracePt t="182018" x="2390775" y="3590925"/>
          <p14:tracePt t="182026" x="2378075" y="3579813"/>
          <p14:tracePt t="182066" x="2378075" y="3590925"/>
          <p14:tracePt t="182074" x="2365375" y="3603625"/>
          <p14:tracePt t="182090" x="2365375" y="3616325"/>
          <p14:tracePt t="182170" x="2365375" y="3629025"/>
          <p14:tracePt t="182234" x="2365375" y="3641725"/>
          <p14:tracePt t="182242" x="2365375" y="3654425"/>
          <p14:tracePt t="182250" x="2365375" y="3667125"/>
          <p14:tracePt t="182258" x="2365375" y="3703638"/>
          <p14:tracePt t="182282" x="2365375" y="3716338"/>
          <p14:tracePt t="182290" x="2365375" y="3741738"/>
          <p14:tracePt t="182298" x="2365375" y="3754438"/>
          <p14:tracePt t="182306" x="2365375" y="3767138"/>
          <p14:tracePt t="182315" x="2365375" y="3792538"/>
          <p14:tracePt t="182322" x="2352675" y="3803650"/>
          <p14:tracePt t="182330" x="2352675" y="3816350"/>
          <p14:tracePt t="183202" x="2352675" y="3854450"/>
          <p14:tracePt t="183210" x="2352675" y="3941763"/>
          <p14:tracePt t="183218" x="2339975" y="3979863"/>
          <p14:tracePt t="183226" x="2328863" y="4005263"/>
          <p14:tracePt t="183234" x="2316163" y="4079875"/>
          <p14:tracePt t="183242" x="2303463" y="4092575"/>
          <p14:tracePt t="183251" x="2303463" y="4105275"/>
          <p14:tracePt t="183258" x="2303463" y="4129088"/>
          <p14:tracePt t="183378" x="2303463" y="4141788"/>
          <p14:tracePt t="183386" x="2303463" y="4154488"/>
          <p14:tracePt t="183394" x="2303463" y="4179888"/>
          <p14:tracePt t="183418" x="2303463" y="4205288"/>
          <p14:tracePt t="183426" x="2290763" y="4205288"/>
          <p14:tracePt t="184314" x="2290763" y="4217988"/>
          <p14:tracePt t="184330" x="2290763" y="4241800"/>
          <p14:tracePt t="184338" x="2290763" y="4254500"/>
          <p14:tracePt t="184346" x="2290763" y="4267200"/>
          <p14:tracePt t="184354" x="2316163" y="4318000"/>
          <p14:tracePt t="184362" x="2316163" y="4341813"/>
          <p14:tracePt t="184370" x="2339975" y="4418013"/>
          <p14:tracePt t="184378" x="2339975" y="4430713"/>
          <p14:tracePt t="184387" x="2339975" y="4467225"/>
          <p14:tracePt t="184394" x="2339975" y="4479925"/>
          <p14:tracePt t="184402" x="2339975" y="4492625"/>
          <p14:tracePt t="184410" x="2339975" y="4518025"/>
          <p14:tracePt t="184418" x="2339975" y="4543425"/>
          <p14:tracePt t="184434" x="2339975" y="4554538"/>
          <p14:tracePt t="184970" x="2339975" y="4579938"/>
          <p14:tracePt t="184978" x="2339975" y="4592638"/>
          <p14:tracePt t="184986" x="2352675" y="4618038"/>
          <p14:tracePt t="184994" x="2352675" y="4643438"/>
          <p14:tracePt t="185001" x="2365375" y="4718050"/>
          <p14:tracePt t="185010" x="2365375" y="4743450"/>
          <p14:tracePt t="185018" x="2365375" y="4805363"/>
          <p14:tracePt t="185026" x="2365375" y="4843463"/>
          <p14:tracePt t="185034" x="2365375" y="4856163"/>
          <p14:tracePt t="185042" x="2365375" y="4879975"/>
          <p14:tracePt t="185050" x="2365375" y="4892675"/>
          <p14:tracePt t="185058" x="2378075" y="4892675"/>
          <p14:tracePt t="185090" x="2390775" y="4879975"/>
          <p14:tracePt t="185130" x="2390775" y="4868863"/>
          <p14:tracePt t="189226" x="2378075" y="4856163"/>
          <p14:tracePt t="189234" x="2352675" y="4856163"/>
          <p14:tracePt t="189242" x="2316163" y="4830763"/>
          <p14:tracePt t="189250" x="2265363" y="4818063"/>
          <p14:tracePt t="189258" x="2203450" y="4756150"/>
          <p14:tracePt t="189266" x="2139950" y="4705350"/>
          <p14:tracePt t="189274" x="1878013" y="4505325"/>
          <p14:tracePt t="189282" x="1752600" y="4430713"/>
          <p14:tracePt t="189290" x="1614488" y="4330700"/>
          <p14:tracePt t="189298" x="1214438" y="3992563"/>
          <p14:tracePt t="189306" x="1038225" y="3841750"/>
          <p14:tracePt t="189315" x="889000" y="3716338"/>
          <p14:tracePt t="189322" x="174625" y="3190875"/>
          <p14:tracePt t="189362" x="150813" y="3165475"/>
          <p14:tracePt t="189370" x="87313" y="3016250"/>
          <p14:tracePt t="189378" x="50800" y="2941638"/>
          <p14:tracePt t="189386" x="0" y="2840038"/>
          <p14:tracePt t="190090" x="187325" y="650875"/>
          <p14:tracePt t="190098" x="350838" y="638175"/>
          <p14:tracePt t="190570" x="338138" y="625475"/>
          <p14:tracePt t="190586" x="312738" y="625475"/>
          <p14:tracePt t="190602" x="300038" y="625475"/>
          <p14:tracePt t="190609" x="287338" y="625475"/>
          <p14:tracePt t="190618" x="274638" y="625475"/>
          <p14:tracePt t="190626" x="250825" y="625475"/>
          <p14:tracePt t="190635" x="225425" y="625475"/>
          <p14:tracePt t="190642" x="174625" y="625475"/>
          <p14:tracePt t="190650" x="138113" y="612775"/>
          <p14:tracePt t="190658" x="125413" y="612775"/>
          <p14:tracePt t="190666" x="74613" y="600075"/>
          <p14:tracePt t="190674" x="61913" y="600075"/>
          <p14:tracePt t="190682" x="12700" y="600075"/>
          <p14:tracePt t="195514" x="74613" y="312738"/>
          <p14:tracePt t="195514" x="125413" y="274638"/>
          <p14:tracePt t="195514" x="238125" y="187325"/>
          <p14:tracePt t="195514" x="312738" y="161925"/>
          <p14:tracePt t="195514" x="325438" y="161925"/>
          <p14:tracePt t="195514" x="376238" y="174625"/>
          <p14:tracePt t="195514" x="400050" y="187325"/>
          <p14:tracePt t="195514" x="412750" y="200025"/>
          <p14:tracePt t="195514" x="425450" y="200025"/>
          <p14:tracePt t="195514" x="412750" y="200025"/>
          <p14:tracePt t="195514" x="387350" y="200025"/>
          <p14:tracePt t="195514" x="387350" y="187325"/>
          <p14:tracePt t="195514" x="376238" y="187325"/>
          <p14:tracePt t="195514" x="363538" y="187325"/>
          <p14:tracePt t="195514" x="363538" y="174625"/>
          <p14:tracePt t="195514" x="363538" y="112713"/>
          <p14:tracePt t="195514" x="363538" y="74613"/>
          <p14:tracePt t="195514" x="387350" y="25400"/>
          <p14:tracePt t="195514" x="725488" y="363538"/>
          <p14:tracePt t="195514" x="701675" y="450850"/>
          <p14:tracePt t="195514" x="576263" y="700088"/>
          <p14:tracePt t="195514" x="525463" y="788988"/>
          <p14:tracePt t="195514" x="488950" y="863600"/>
          <p14:tracePt t="195514" x="376238" y="1014413"/>
          <p14:tracePt t="195514" x="350838" y="1050925"/>
          <p14:tracePt t="195514" x="338138" y="1076325"/>
          <p14:tracePt t="195514" x="325438" y="1076325"/>
          <p14:tracePt t="195514" x="312738" y="1063625"/>
          <p14:tracePt t="195514" x="312738" y="1050925"/>
          <p14:tracePt t="195514" x="312738" y="1038225"/>
          <p14:tracePt t="195514" x="312738" y="1025525"/>
          <p14:tracePt t="195514" x="312738" y="1014413"/>
          <p14:tracePt t="195514" x="300038" y="1014413"/>
          <p14:tracePt t="195514" x="287338" y="1014413"/>
          <p14:tracePt t="195514" x="274638" y="938213"/>
          <p14:tracePt t="195514" x="250825" y="889000"/>
          <p14:tracePt t="195514" x="174625" y="750888"/>
          <p14:tracePt t="195514" x="138113" y="663575"/>
          <p14:tracePt t="195514" x="100013" y="563563"/>
          <p14:tracePt t="195514" x="50800" y="325438"/>
          <p14:tracePt t="195514" x="50800" y="263525"/>
          <p14:tracePt t="195514" x="61913" y="174625"/>
          <p14:tracePt t="195514" x="74613" y="125413"/>
          <p14:tracePt t="195514" x="87313" y="74613"/>
          <p14:tracePt t="195514" x="0" y="0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B6D20D5C-1B33-4E25-B254-808334AFAE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Binominal</a:t>
            </a:r>
            <a:r>
              <a:rPr lang="tr-TR" dirty="0"/>
              <a:t> </a:t>
            </a:r>
            <a:r>
              <a:rPr lang="tr-TR" dirty="0" smtClean="0"/>
              <a:t>Dağılış</a:t>
            </a: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1EC150B8-149A-41FF-8122-BF8EE4CF427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tr-TR" dirty="0" err="1"/>
                  <a:t>Binom</a:t>
                </a:r>
                <a:r>
                  <a:rPr lang="tr-TR" dirty="0"/>
                  <a:t> dağılımı, her denemenin sadece iki olanaklı sonucunun bulunduğu denemeler dizisini içeren bir model olarak düşünebiliriz. </a:t>
                </a:r>
                <a:r>
                  <a:rPr lang="tr-TR" dirty="0" err="1"/>
                  <a:t>Binom</a:t>
                </a:r>
                <a:r>
                  <a:rPr lang="tr-TR" dirty="0"/>
                  <a:t> dağılımında, başarı yada başarısızlık, </a:t>
                </a:r>
                <a:r>
                  <a:rPr lang="tr-TR" dirty="0" err="1"/>
                  <a:t>red</a:t>
                </a:r>
                <a:r>
                  <a:rPr lang="tr-TR" dirty="0"/>
                  <a:t> yada kabul, doğru yada yanlış, satın alma yada almama gibi iki sonuçlu durumlar söz konusudur. </a:t>
                </a:r>
                <a:endParaRPr lang="tr-TR" dirty="0" smtClean="0"/>
              </a:p>
              <a:p>
                <a:r>
                  <a:rPr lang="tr-TR" dirty="0" smtClean="0"/>
                  <a:t>n </a:t>
                </a:r>
                <a:r>
                  <a:rPr lang="tr-TR" dirty="0"/>
                  <a:t>adet gözleme sahip tesadüfi bir denemenin birbirini engelleyen iki sonucu olduğunu düşünelim.</a:t>
                </a:r>
              </a:p>
              <a:p>
                <a:r>
                  <a:rPr lang="tr-TR" dirty="0"/>
                  <a:t>Sonuçlardan birine olumlu birine olumsuz diyelim.</a:t>
                </a:r>
              </a:p>
              <a:p>
                <a:r>
                  <a:rPr lang="tr-TR" dirty="0"/>
                  <a:t>p olumlunun olasılığıysa, 1-p olumsuzun olasılığıdır.</a:t>
                </a:r>
              </a:p>
              <a:p>
                <a:r>
                  <a:rPr lang="tr-TR" dirty="0"/>
                  <a:t>x şans değişkeni için deneyin sonucu olumluysa 1 değerini, olumsuzsa 0 değerini alsın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tr-TR" b="0" i="0" smtClean="0">
                        <a:latin typeface="Cambria Math" panose="02040503050406030204" pitchFamily="18" charset="0"/>
                      </a:rPr>
                      <m:t>1)</m:t>
                    </m:r>
                  </m:oMath>
                </a14:m>
                <a:r>
                  <a:rPr lang="tr-TR" dirty="0"/>
                  <a:t>=p vey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tr-TR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tr-TR" b="0" i="0" smtClean="0">
                        <a:latin typeface="Cambria Math" panose="02040503050406030204" pitchFamily="18" charset="0"/>
                      </a:rPr>
                      <m:t>0)</m:t>
                    </m:r>
                  </m:oMath>
                </a14:m>
                <a:r>
                  <a:rPr lang="tr-TR" dirty="0"/>
                  <a:t>= (1-p)</a:t>
                </a:r>
              </a:p>
            </p:txBody>
          </p:sp>
        </mc:Choice>
        <mc:Fallback xmlns="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1EC150B8-149A-41FF-8122-BF8EE4CF427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2801" r="-1623" b="-70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29111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B5653B1C-8C04-4CD9-BCF2-524A0C3688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tr-TR" dirty="0"/>
              <a:t>Olasılık: Bir olayın gelecekte ortaya çıkma ihtimali. </a:t>
            </a:r>
            <a:r>
              <a:rPr lang="tr-TR" dirty="0" smtClean="0"/>
              <a:t>Bir olayın meydana gelme şansının sayısal ifadesidir.</a:t>
            </a:r>
          </a:p>
          <a:p>
            <a:r>
              <a:rPr lang="tr-TR" dirty="0" smtClean="0"/>
              <a:t>P</a:t>
            </a:r>
            <a:r>
              <a:rPr lang="tr-TR" dirty="0"/>
              <a:t>( ) ile gösterilir</a:t>
            </a:r>
            <a:r>
              <a:rPr lang="tr-TR" dirty="0" smtClean="0"/>
              <a:t>. () içinde olasılığın hangi sonuca ait olduğu belirtilir.</a:t>
            </a:r>
            <a:endParaRPr lang="tr-TR" dirty="0"/>
          </a:p>
          <a:p>
            <a:r>
              <a:rPr lang="tr-TR" dirty="0" smtClean="0"/>
              <a:t>Deney</a:t>
            </a:r>
            <a:r>
              <a:rPr lang="tr-TR" dirty="0"/>
              <a:t>: Belli bir sonuç ya da sonuçlar üreten işlem veya süreçtir.</a:t>
            </a:r>
          </a:p>
          <a:p>
            <a:r>
              <a:rPr lang="tr-TR" dirty="0"/>
              <a:t>Örnek uzay: Bir deneyin mümkün olan tüm sonuçları</a:t>
            </a:r>
          </a:p>
          <a:p>
            <a:r>
              <a:rPr lang="tr-TR" dirty="0"/>
              <a:t>Olay: Bir deneye ait örnek uzayın alt kümesi. Belli bir tanıma uygun sonuçları içerir</a:t>
            </a:r>
            <a:r>
              <a:rPr lang="tr-TR" dirty="0" smtClean="0"/>
              <a:t>.</a:t>
            </a:r>
          </a:p>
          <a:p>
            <a:r>
              <a:rPr lang="tr-TR" dirty="0"/>
              <a:t>Basit Olay: </a:t>
            </a:r>
            <a:r>
              <a:rPr lang="tr-TR" dirty="0" err="1" smtClean="0"/>
              <a:t>Rassal</a:t>
            </a:r>
            <a:r>
              <a:rPr lang="tr-TR" dirty="0" smtClean="0"/>
              <a:t> </a:t>
            </a:r>
            <a:r>
              <a:rPr lang="tr-TR" dirty="0"/>
              <a:t>bir denemede ortaya çıkması olası sonuçlardan her birine </a:t>
            </a:r>
            <a:r>
              <a:rPr lang="tr-TR" dirty="0" smtClean="0"/>
              <a:t>denir. Örnek</a:t>
            </a:r>
            <a:r>
              <a:rPr lang="tr-TR" dirty="0"/>
              <a:t>: Bir deste iskambil kağıdından elde edilecek kırmızı bir </a:t>
            </a:r>
            <a:r>
              <a:rPr lang="tr-TR" dirty="0" smtClean="0"/>
              <a:t>kart</a:t>
            </a:r>
            <a:endParaRPr lang="tr-TR" dirty="0"/>
          </a:p>
          <a:p>
            <a:r>
              <a:rPr lang="tr-TR" dirty="0"/>
              <a:t>Birleşik Olaylar: Ortak olaylarda </a:t>
            </a:r>
            <a:r>
              <a:rPr lang="tr-TR" dirty="0" smtClean="0"/>
              <a:t>denir. </a:t>
            </a:r>
            <a:r>
              <a:rPr lang="tr-TR" dirty="0"/>
              <a:t>Birden fazla basit olaydan </a:t>
            </a:r>
            <a:r>
              <a:rPr lang="tr-TR" dirty="0" smtClean="0"/>
              <a:t>oluşur. </a:t>
            </a:r>
            <a:r>
              <a:rPr lang="tr-TR" dirty="0"/>
              <a:t>Örnek: Bir deste iskambil kağıdından bir kart çekilmesi durumunda kartın as ve siyah olma olasılığı hesaplanabilir. Bu durumda iki basit sonuç vardır. Kartın as ve kırmızı olması</a:t>
            </a:r>
          </a:p>
        </p:txBody>
      </p:sp>
    </p:spTree>
    <p:extLst>
      <p:ext uri="{BB962C8B-B14F-4D97-AF65-F5344CB8AC3E}">
        <p14:creationId xmlns:p14="http://schemas.microsoft.com/office/powerpoint/2010/main" val="11920983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D3D50ECA-B14B-41B6-AE5C-CAE3268EA58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tr-TR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tr-TR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tr-TR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tr-TR" b="0" i="1" smtClean="0">
                        <a:latin typeface="Cambria Math" panose="02040503050406030204" pitchFamily="18" charset="0"/>
                      </a:rPr>
                      <m:t>)</m:t>
                    </m:r>
                    <m:sSubSup>
                      <m:sSubSup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tr-TR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sSup>
                      <m:sSup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endParaRPr lang="tr-TR" dirty="0"/>
              </a:p>
              <a:p>
                <a:pPr marL="0" indent="0">
                  <a:buNone/>
                </a:pPr>
                <a:r>
                  <a:rPr lang="tr-TR" dirty="0"/>
                  <a:t>n: örnek hacmi</a:t>
                </a:r>
              </a:p>
              <a:p>
                <a:pPr marL="0" indent="0">
                  <a:buNone/>
                </a:pPr>
                <a:r>
                  <a:rPr lang="tr-TR" dirty="0"/>
                  <a:t>x: n denemede başarılı durumların sayısı</a:t>
                </a:r>
              </a:p>
              <a:p>
                <a:pPr marL="0" indent="0">
                  <a:buNone/>
                </a:pPr>
                <a:r>
                  <a:rPr lang="tr-TR" dirty="0"/>
                  <a:t>p: tek bir denemede başarılı durumun olasılığı</a:t>
                </a:r>
              </a:p>
            </p:txBody>
          </p:sp>
        </mc:Choice>
        <mc:Fallback xmlns="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D3D50ECA-B14B-41B6-AE5C-CAE3268EA58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07194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C5DDAAAA-67FB-4E61-9F33-66E9950A82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Binomial</a:t>
            </a:r>
            <a:r>
              <a:rPr lang="tr-TR" dirty="0"/>
              <a:t> değişkenin ortalama ve standart sapması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396D0217-FBA1-4067-B95D-D4E6FBE54AB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tr-T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𝑝</m:t>
                    </m:r>
                  </m:oMath>
                </a14:m>
                <a:endParaRPr lang="tr-TR" b="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tr-TR" dirty="0"/>
                  <a:t>E(x): x değişkenine ait beklenen değeri</a:t>
                </a:r>
              </a:p>
              <a:p>
                <a:pPr marL="0" indent="0">
                  <a:buNone/>
                </a:pPr>
                <a:r>
                  <a:rPr lang="tr-TR" dirty="0"/>
                  <a:t>n: deney sayısı</a:t>
                </a:r>
              </a:p>
              <a:p>
                <a:pPr marL="0" indent="0">
                  <a:buNone/>
                </a:pPr>
                <a:r>
                  <a:rPr lang="tr-TR" dirty="0"/>
                  <a:t>p: </a:t>
                </a:r>
                <a:r>
                  <a:rPr lang="tr-TR" dirty="0" err="1"/>
                  <a:t>x’in</a:t>
                </a:r>
                <a:r>
                  <a:rPr lang="tr-TR" dirty="0"/>
                  <a:t> olasılığı</a:t>
                </a:r>
              </a:p>
              <a:p>
                <a14:m>
                  <m:oMath xmlns:m="http://schemas.openxmlformats.org/officeDocument/2006/math">
                    <m:r>
                      <a:rPr lang="tr-T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tr-T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𝑝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1−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rad>
                  </m:oMath>
                </a14:m>
                <a:endParaRPr lang="tr-TR" dirty="0"/>
              </a:p>
            </p:txBody>
          </p:sp>
        </mc:Choice>
        <mc:Fallback xmlns="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396D0217-FBA1-4067-B95D-D4E6FBE54AB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19572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5AF7BECF-E484-4CBB-8285-5BEA5BF999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Eklemeli </a:t>
            </a:r>
            <a:r>
              <a:rPr lang="tr-TR" dirty="0" err="1"/>
              <a:t>Binomial</a:t>
            </a:r>
            <a:r>
              <a:rPr lang="tr-TR" dirty="0"/>
              <a:t> Dağılış</a:t>
            </a:r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BC73453C-A72F-4A8E-B014-CF23FD1FEB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 err="1"/>
              <a:t>Binominal</a:t>
            </a:r>
            <a:r>
              <a:rPr lang="tr-TR" dirty="0"/>
              <a:t> olasılıklar hesaplandıktan sonra -den küçük ve –den büyük olasılıkları hesaplanmasıyla elde edilir.</a:t>
            </a:r>
          </a:p>
        </p:txBody>
      </p:sp>
    </p:spTree>
    <p:extLst>
      <p:ext uri="{BB962C8B-B14F-4D97-AF65-F5344CB8AC3E}">
        <p14:creationId xmlns:p14="http://schemas.microsoft.com/office/powerpoint/2010/main" val="24082436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İçerik Yer Tutucusu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tr-TR" dirty="0" smtClean="0"/>
                  <a:t>Örnek: İçinde dört mavi, altı beyaz top bulunan bir torbadan iadeli çekilişle dört top çekilecektir. Çekilen </a:t>
                </a:r>
                <a:r>
                  <a:rPr lang="tr-TR" dirty="0"/>
                  <a:t>dört toptan üçünün mavi olma olasılığı nedir? </a:t>
                </a:r>
              </a:p>
              <a:p>
                <a:r>
                  <a:rPr lang="tr-TR" dirty="0"/>
                  <a:t>P=4/10=0,40; 1-p=1-0,40=0,60; n=4 </a:t>
                </a:r>
                <a:endParaRPr lang="tr-TR" dirty="0" smtClean="0"/>
              </a:p>
              <a:p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tr-TR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tr-TR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tr-TR" b="0" i="1" smtClean="0">
                        <a:latin typeface="Cambria Math" panose="02040503050406030204" pitchFamily="18" charset="0"/>
                      </a:rPr>
                      <m:t>=3</m:t>
                    </m:r>
                    <m:r>
                      <a:rPr lang="tr-TR" i="1">
                        <a:latin typeface="Cambria Math" panose="02040503050406030204" pitchFamily="18" charset="0"/>
                      </a:rPr>
                      <m:t>)</m:t>
                    </m:r>
                    <m:sSubSup>
                      <m:sSubSupPr>
                        <m:ctrlPr>
                          <a:rPr lang="tr-T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  <m: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bSup>
                    <m:r>
                      <a:rPr lang="tr-TR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0.40</m:t>
                        </m:r>
                      </m:e>
                      <m: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sSup>
                      <m:sSup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0.40</m:t>
                        </m:r>
                        <m:r>
                          <a:rPr lang="tr-TR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tr-TR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tr-TR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tr-TR" dirty="0" smtClean="0"/>
                  <a:t>0.1536</a:t>
                </a:r>
                <a:endParaRPr lang="tr-TR" dirty="0"/>
              </a:p>
            </p:txBody>
          </p:sp>
        </mc:Choice>
        <mc:Fallback xmlns="">
          <p:sp>
            <p:nvSpPr>
              <p:cNvPr id="3" name="İçerik Yer Tutucus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505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108642D6-6708-4F80-8E82-21FC4FB719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/>
              <a:t>Poisson</a:t>
            </a:r>
            <a:r>
              <a:rPr lang="tr-TR" dirty="0"/>
              <a:t> Olasılık Dağılımı</a:t>
            </a:r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8B981C79-DD2F-4C28-AE91-50FFB290A81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/>
              <a:t>Belirli bir alan içerisinde rasgele dağılan veya zaman içerisinde rasgele gözlenen olayların olasılıklarının hesaplanabilmesi için çok kullanışlı bir modeldir. </a:t>
            </a:r>
          </a:p>
        </p:txBody>
      </p:sp>
    </p:spTree>
    <p:extLst>
      <p:ext uri="{BB962C8B-B14F-4D97-AF65-F5344CB8AC3E}">
        <p14:creationId xmlns:p14="http://schemas.microsoft.com/office/powerpoint/2010/main" val="28826347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4 Slayt Numarası Yer Tutucusu">
            <a:extLst>
              <a:ext uri="{FF2B5EF4-FFF2-40B4-BE49-F238E27FC236}">
                <a16:creationId xmlns:a16="http://schemas.microsoft.com/office/drawing/2014/main" id="{D0DE9E5B-9AFD-4CAC-90E9-80612A844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CB57940-14CF-4527-B873-FE53439C13F0}" type="slidenum">
              <a:rPr lang="tr-TR" altLang="tr-TR" sz="1400"/>
              <a:pPr eaLnBrk="1" hangingPunct="1"/>
              <a:t>25</a:t>
            </a:fld>
            <a:endParaRPr lang="tr-TR" altLang="tr-TR" sz="1400"/>
          </a:p>
        </p:txBody>
      </p:sp>
      <p:sp>
        <p:nvSpPr>
          <p:cNvPr id="60419" name="Rectangle 2">
            <a:extLst>
              <a:ext uri="{FF2B5EF4-FFF2-40B4-BE49-F238E27FC236}">
                <a16:creationId xmlns:a16="http://schemas.microsoft.com/office/drawing/2014/main" id="{7B54164A-D749-4642-A1CF-3E9680893A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57400" y="-228600"/>
            <a:ext cx="8229600" cy="990600"/>
          </a:xfrm>
        </p:spPr>
        <p:txBody>
          <a:bodyPr/>
          <a:lstStyle/>
          <a:p>
            <a:pPr eaLnBrk="1" hangingPunct="1"/>
            <a:r>
              <a:rPr lang="tr-TR" altLang="tr-TR" sz="3200" b="1" dirty="0" err="1"/>
              <a:t>Poisson</a:t>
            </a:r>
            <a:r>
              <a:rPr lang="tr-TR" altLang="tr-TR" sz="3200" b="1" dirty="0"/>
              <a:t> Sürecinin Varsayımları</a:t>
            </a:r>
          </a:p>
        </p:txBody>
      </p:sp>
      <p:sp>
        <p:nvSpPr>
          <p:cNvPr id="308227" name="Text Box 3">
            <a:extLst>
              <a:ext uri="{FF2B5EF4-FFF2-40B4-BE49-F238E27FC236}">
                <a16:creationId xmlns:a16="http://schemas.microsoft.com/office/drawing/2014/main" id="{B90A5E37-801E-47B2-BABD-E858DF6F4B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981200"/>
            <a:ext cx="7620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None/>
              <a:defRPr/>
            </a:pPr>
            <a:endParaRPr lang="tr-TR">
              <a:latin typeface="Times New Roman" pitchFamily="18" charset="0"/>
            </a:endParaRPr>
          </a:p>
        </p:txBody>
      </p:sp>
      <p:sp>
        <p:nvSpPr>
          <p:cNvPr id="60421" name="Text Box 4">
            <a:extLst>
              <a:ext uri="{FF2B5EF4-FFF2-40B4-BE49-F238E27FC236}">
                <a16:creationId xmlns:a16="http://schemas.microsoft.com/office/drawing/2014/main" id="{4C860D03-19B9-489E-86D6-B47AA05C26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482600"/>
            <a:ext cx="8382000" cy="637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AutoNum type="arabicPeriod"/>
            </a:pPr>
            <a:r>
              <a:rPr lang="tr-TR" altLang="tr-TR" dirty="0"/>
              <a:t>Belirlenen periyotta  meydana gelen </a:t>
            </a:r>
            <a:r>
              <a:rPr lang="tr-TR" altLang="tr-TR" b="1" dirty="0">
                <a:solidFill>
                  <a:schemeClr val="accent2"/>
                </a:solidFill>
              </a:rPr>
              <a:t>ortalama olay sayısı sabittir.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AutoNum type="arabicPeriod"/>
            </a:pPr>
            <a:r>
              <a:rPr lang="tr-TR" altLang="tr-TR" dirty="0"/>
              <a:t> </a:t>
            </a:r>
            <a:r>
              <a:rPr lang="tr-TR" altLang="tr-TR" b="1" dirty="0">
                <a:solidFill>
                  <a:schemeClr val="accent2"/>
                </a:solidFill>
              </a:rPr>
              <a:t>Herhangi bir zaman diliminde bir olayın meydana gelmesi bir önceki zaman diliminde meydana gelen olay sayısından bağımsızdır</a:t>
            </a:r>
            <a:r>
              <a:rPr lang="tr-TR" altLang="tr-TR" dirty="0"/>
              <a:t>.(periyotların kesişimi olmadığı varsayımı ile)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AutoNum type="arabicPeriod"/>
            </a:pPr>
            <a:r>
              <a:rPr lang="tr-TR" altLang="tr-TR" b="1" dirty="0">
                <a:solidFill>
                  <a:schemeClr val="accent2"/>
                </a:solidFill>
              </a:rPr>
              <a:t>Mümkün olabilecek en küçük zaman aralığında en fazla bir olay gerçekleşebilir.</a:t>
            </a:r>
          </a:p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AutoNum type="arabicPeriod"/>
            </a:pPr>
            <a:r>
              <a:rPr lang="tr-TR" altLang="tr-TR" dirty="0"/>
              <a:t> Ortaya çıkan olay sayısı ile periyodun uzunluğu doğru orantılıdır. </a:t>
            </a:r>
          </a:p>
        </p:txBody>
      </p:sp>
    </p:spTree>
    <p:extLst>
      <p:ext uri="{BB962C8B-B14F-4D97-AF65-F5344CB8AC3E}">
        <p14:creationId xmlns:p14="http://schemas.microsoft.com/office/powerpoint/2010/main" val="27621216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5 Slayt Numarası Yer Tutucusu">
            <a:extLst>
              <a:ext uri="{FF2B5EF4-FFF2-40B4-BE49-F238E27FC236}">
                <a16:creationId xmlns:a16="http://schemas.microsoft.com/office/drawing/2014/main" id="{7DE9BA5E-39B0-490C-9DF8-D17EBE8E88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just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0C9E864-4F9B-4581-987C-9E0744E86717}" type="slidenum">
              <a:rPr lang="tr-TR" altLang="tr-TR" sz="1400"/>
              <a:pPr eaLnBrk="1" hangingPunct="1"/>
              <a:t>26</a:t>
            </a:fld>
            <a:endParaRPr lang="tr-TR" altLang="tr-TR" sz="1400"/>
          </a:p>
        </p:txBody>
      </p:sp>
      <p:sp>
        <p:nvSpPr>
          <p:cNvPr id="61443" name="Rectangle 2">
            <a:extLst>
              <a:ext uri="{FF2B5EF4-FFF2-40B4-BE49-F238E27FC236}">
                <a16:creationId xmlns:a16="http://schemas.microsoft.com/office/drawing/2014/main" id="{7C3FC5E4-8E75-45E4-A945-CC50398B47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-304800"/>
            <a:ext cx="8229600" cy="1143000"/>
          </a:xfrm>
        </p:spPr>
        <p:txBody>
          <a:bodyPr/>
          <a:lstStyle/>
          <a:p>
            <a:pPr eaLnBrk="1" hangingPunct="1"/>
            <a:r>
              <a:rPr lang="tr-TR" altLang="tr-TR" sz="3200" b="1"/>
              <a:t>Örnekler</a:t>
            </a:r>
          </a:p>
        </p:txBody>
      </p:sp>
      <p:sp>
        <p:nvSpPr>
          <p:cNvPr id="61444" name="Rectangle 3">
            <a:extLst>
              <a:ext uri="{FF2B5EF4-FFF2-40B4-BE49-F238E27FC236}">
                <a16:creationId xmlns:a16="http://schemas.microsoft.com/office/drawing/2014/main" id="{08B81E74-DAD2-4AFA-8553-03992404C5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57400" y="762000"/>
            <a:ext cx="8229600" cy="4953000"/>
          </a:xfrm>
        </p:spPr>
        <p:txBody>
          <a:bodyPr/>
          <a:lstStyle/>
          <a:p>
            <a:pPr algn="just" eaLnBrk="1" hangingPunct="1">
              <a:lnSpc>
                <a:spcPct val="120000"/>
              </a:lnSpc>
            </a:pPr>
            <a:r>
              <a:rPr lang="tr-TR" altLang="tr-TR"/>
              <a:t>Bir şehirde </a:t>
            </a:r>
            <a:r>
              <a:rPr lang="tr-TR" altLang="tr-TR" b="1">
                <a:solidFill>
                  <a:schemeClr val="accent2"/>
                </a:solidFill>
              </a:rPr>
              <a:t>bir aylık süre</a:t>
            </a:r>
            <a:r>
              <a:rPr lang="tr-TR" altLang="tr-TR"/>
              <a:t> içerisinde meydana gelen hırsızlık olayların sayısı,</a:t>
            </a:r>
          </a:p>
          <a:p>
            <a:pPr algn="just" eaLnBrk="1" hangingPunct="1">
              <a:lnSpc>
                <a:spcPct val="120000"/>
              </a:lnSpc>
            </a:pPr>
            <a:r>
              <a:rPr lang="tr-TR" altLang="tr-TR"/>
              <a:t>Bir telefon santraline </a:t>
            </a:r>
            <a:r>
              <a:rPr lang="tr-TR" altLang="tr-TR" b="1">
                <a:solidFill>
                  <a:schemeClr val="accent2"/>
                </a:solidFill>
              </a:rPr>
              <a:t>1 dk. içerisinde</a:t>
            </a:r>
            <a:r>
              <a:rPr lang="tr-TR" altLang="tr-TR"/>
              <a:t> gelen telefon çağrılarının sayısı,</a:t>
            </a:r>
          </a:p>
          <a:p>
            <a:pPr algn="just" eaLnBrk="1" hangingPunct="1">
              <a:lnSpc>
                <a:spcPct val="120000"/>
              </a:lnSpc>
            </a:pPr>
            <a:r>
              <a:rPr lang="tr-TR" altLang="tr-TR" b="1">
                <a:solidFill>
                  <a:schemeClr val="accent2"/>
                </a:solidFill>
              </a:rPr>
              <a:t>Bir kitap</a:t>
            </a:r>
            <a:r>
              <a:rPr lang="tr-TR" altLang="tr-TR"/>
              <a:t> içindeki baskı hatalarının sayısı,</a:t>
            </a:r>
          </a:p>
          <a:p>
            <a:pPr algn="just" eaLnBrk="1" hangingPunct="1">
              <a:lnSpc>
                <a:spcPct val="120000"/>
              </a:lnSpc>
            </a:pPr>
            <a:r>
              <a:rPr lang="tr-TR" altLang="tr-TR"/>
              <a:t>İstanbul’da 100 m</a:t>
            </a:r>
            <a:r>
              <a:rPr lang="tr-TR" altLang="tr-TR" baseline="30000"/>
              <a:t>2</a:t>
            </a:r>
            <a:r>
              <a:rPr lang="tr-TR" altLang="tr-TR"/>
              <a:t>’ye düşen kişi sayısı,</a:t>
            </a:r>
          </a:p>
          <a:p>
            <a:pPr algn="just" eaLnBrk="1" hangingPunct="1">
              <a:lnSpc>
                <a:spcPct val="120000"/>
              </a:lnSpc>
            </a:pPr>
            <a:r>
              <a:rPr lang="tr-TR" altLang="tr-TR"/>
              <a:t>Ege Bölgesinde </a:t>
            </a:r>
            <a:r>
              <a:rPr lang="tr-TR" altLang="tr-TR" b="1">
                <a:solidFill>
                  <a:schemeClr val="accent2"/>
                </a:solidFill>
              </a:rPr>
              <a:t>3 aylık sürede</a:t>
            </a:r>
            <a:r>
              <a:rPr lang="tr-TR" altLang="tr-TR"/>
              <a:t> 4,0 şiddetinden büyük olarak gerçekleşen deprem sayısı.</a:t>
            </a:r>
          </a:p>
        </p:txBody>
      </p:sp>
    </p:spTree>
    <p:extLst>
      <p:ext uri="{BB962C8B-B14F-4D97-AF65-F5344CB8AC3E}">
        <p14:creationId xmlns:p14="http://schemas.microsoft.com/office/powerpoint/2010/main" val="12368096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BD94854B-875E-4D66-8E35-D42113A7B5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80388937-FF0E-4C70-A859-F3A254C266C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tr-TR" dirty="0" smtClean="0"/>
                  <a:t>deney sayısının küçük</a:t>
                </a:r>
              </a:p>
              <a:p>
                <a:r>
                  <a:rPr lang="tr-TR" dirty="0"/>
                  <a:t>p’nin küçük</a:t>
                </a:r>
              </a:p>
              <a:p>
                <a:r>
                  <a:rPr lang="tr-TR" dirty="0" err="1"/>
                  <a:t>np</a:t>
                </a:r>
                <a:r>
                  <a:rPr lang="tr-TR" dirty="0"/>
                  <a:t>&lt;7 olmasına dikkat etmeliyiz.</a:t>
                </a:r>
              </a:p>
              <a:p>
                <a:pPr marL="0" indent="0">
                  <a:buNone/>
                </a:pPr>
                <a:r>
                  <a:rPr lang="tr-TR" dirty="0" err="1"/>
                  <a:t>Poisson</a:t>
                </a:r>
                <a:r>
                  <a:rPr lang="tr-TR" dirty="0"/>
                  <a:t> olasılık dağılımı:</a:t>
                </a:r>
              </a:p>
              <a:p>
                <a:endParaRPr lang="tr-TR" dirty="0"/>
              </a:p>
              <a:p>
                <a:pPr marL="0" indent="0">
                  <a:buNone/>
                </a:pPr>
                <a:r>
                  <a:rPr lang="tr-TR" dirty="0"/>
                  <a:t>x= X tesadüfi değişkeninin </a:t>
                </a:r>
                <a:r>
                  <a:rPr lang="tr-TR" dirty="0" smtClean="0"/>
                  <a:t>değeri</a:t>
                </a:r>
                <a:endParaRPr lang="tr-TR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tr-TR" dirty="0" smtClean="0"/>
                  <a:t>=</a:t>
                </a:r>
                <a:r>
                  <a:rPr lang="tr-TR" dirty="0"/>
                  <a:t> zaman veya yer birimi cinsinden olayların ortalama sayısı, </a:t>
                </a:r>
                <a:endParaRPr lang="tr-TR" dirty="0" smtClean="0"/>
              </a:p>
              <a:p>
                <a:pPr marL="0" indent="0">
                  <a:buNone/>
                </a:pPr>
                <a:r>
                  <a:rPr lang="tr-TR" dirty="0" smtClean="0"/>
                  <a:t>e= </a:t>
                </a:r>
                <a:r>
                  <a:rPr lang="tr-TR" dirty="0"/>
                  <a:t>doğal logaritma tabanı (2,71828</a:t>
                </a:r>
                <a:r>
                  <a:rPr lang="tr-TR" dirty="0" smtClean="0"/>
                  <a:t>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tr-TR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tr-T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sup>
                    </m:sSup>
                  </m:oMath>
                </a14:m>
                <a:r>
                  <a:rPr lang="tr-TR" dirty="0" smtClean="0"/>
                  <a:t> değeri için tablodan yararlanılabilir.</a:t>
                </a:r>
                <a:endParaRPr lang="tr-TR" dirty="0"/>
              </a:p>
            </p:txBody>
          </p:sp>
        </mc:Choice>
        <mc:Fallback xmlns="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80388937-FF0E-4C70-A859-F3A254C266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3081" b="-280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Metin kutusu 3">
                <a:extLst>
                  <a:ext uri="{FF2B5EF4-FFF2-40B4-BE49-F238E27FC236}">
                    <a16:creationId xmlns:a16="http://schemas.microsoft.com/office/drawing/2014/main" id="{90C5528E-5296-40A1-87D2-B5181BF19BDA}"/>
                  </a:ext>
                </a:extLst>
              </p:cNvPr>
              <p:cNvSpPr txBox="1"/>
              <p:nvPr/>
            </p:nvSpPr>
            <p:spPr>
              <a:xfrm>
                <a:off x="658487" y="3603361"/>
                <a:ext cx="3178278" cy="53322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tr-TR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tr-T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tr-TR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tr-T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tr-T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p>
                              <m:r>
                                <a:rPr lang="tr-TR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p>
                          </m:sSup>
                          <m:sSup>
                            <m:sSupPr>
                              <m:ctrlPr>
                                <a:rPr lang="tr-TR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tr-TR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tr-TR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tr-TR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𝜇</m:t>
                              </m:r>
                            </m:sup>
                          </m:sSup>
                        </m:num>
                        <m:den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tr-TR" b="0" i="1" smtClean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tr-TR" dirty="0"/>
              </a:p>
            </p:txBody>
          </p:sp>
        </mc:Choice>
        <mc:Fallback xmlns="">
          <p:sp>
            <p:nvSpPr>
              <p:cNvPr id="4" name="Metin kutusu 3">
                <a:extLst>
                  <a:ext uri="{FF2B5EF4-FFF2-40B4-BE49-F238E27FC236}">
                    <a16:creationId xmlns:a16="http://schemas.microsoft.com/office/drawing/2014/main" id="{90C5528E-5296-40A1-87D2-B5181BF19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87" y="3603361"/>
                <a:ext cx="3178278" cy="53322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305870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1284E748-D93A-4FE5-B705-7AFA6D0AE4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Eklemeli </a:t>
            </a:r>
            <a:r>
              <a:rPr lang="tr-TR" dirty="0" err="1"/>
              <a:t>Poisson</a:t>
            </a:r>
            <a:r>
              <a:rPr lang="tr-TR" dirty="0"/>
              <a:t> Olasılık Dağılımı</a:t>
            </a:r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36570979-964A-4A83-991B-2C61D63107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/>
              <a:t>-den küçük ve –den büyük olasılıkları hesaplanmasıyla elde edilir.</a:t>
            </a:r>
          </a:p>
        </p:txBody>
      </p:sp>
    </p:spTree>
    <p:extLst>
      <p:ext uri="{BB962C8B-B14F-4D97-AF65-F5344CB8AC3E}">
        <p14:creationId xmlns:p14="http://schemas.microsoft.com/office/powerpoint/2010/main" val="40253814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İçerik Yer Tutucusu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tr-TR" dirty="0" smtClean="0"/>
                  <a:t>Bir turistik otelin resepsiyonuna 1 dakikada ortalama iki telefon gelmektedir. Herhangi </a:t>
                </a:r>
                <a:r>
                  <a:rPr lang="tr-TR" dirty="0"/>
                  <a:t>bir dakikada üç telefon gelmesi olasılığı nedir? </a:t>
                </a:r>
                <a:endParaRPr lang="tr-TR" dirty="0" smtClean="0"/>
              </a:p>
              <a:p>
                <a14:m>
                  <m:oMath xmlns:m="http://schemas.openxmlformats.org/officeDocument/2006/math">
                    <m:r>
                      <a:rPr lang="tr-TR" i="1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=3</m:t>
                        </m:r>
                      </m:e>
                    </m:d>
                    <m:r>
                      <a:rPr lang="tr-TR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tr-T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  <m:sup>
                            <m:r>
                              <a:rPr lang="tr-T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tr-TR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tr-TR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tr-TR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a:rPr lang="tr-TR" i="1">
                            <a:latin typeface="Cambria Math" panose="02040503050406030204" pitchFamily="18" charset="0"/>
                          </a:rPr>
                          <m:t>!</m:t>
                        </m:r>
                      </m:den>
                    </m:f>
                    <m:r>
                      <a:rPr lang="tr-TR" b="0" i="1" smtClean="0">
                        <a:latin typeface="Cambria Math" panose="02040503050406030204" pitchFamily="18" charset="0"/>
                      </a:rPr>
                      <m:t>=0.18045</m:t>
                    </m:r>
                  </m:oMath>
                </a14:m>
                <a:endParaRPr lang="tr-TR" dirty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tr-TR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tr-TR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tr-TR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tr-TR" smtClean="0"/>
                  <a:t>=0.135</a:t>
                </a:r>
                <a:endParaRPr lang="tr-TR" dirty="0"/>
              </a:p>
            </p:txBody>
          </p:sp>
        </mc:Choice>
        <mc:Fallback xmlns="">
          <p:sp>
            <p:nvSpPr>
              <p:cNvPr id="3" name="İçerik Yer Tutucus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55077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van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tr-TR" dirty="0"/>
              <a:t>Bir olayın gerçekleşme olasılığının rakamsal değeri P; olay a; toplam olaylar sayısı n ise P = a/n </a:t>
            </a:r>
            <a:r>
              <a:rPr lang="tr-TR" dirty="0" err="1" smtClean="0"/>
              <a:t>dır</a:t>
            </a:r>
            <a:r>
              <a:rPr lang="tr-TR" dirty="0" smtClean="0"/>
              <a:t>.</a:t>
            </a:r>
          </a:p>
          <a:p>
            <a:r>
              <a:rPr lang="tr-TR" altLang="tr-TR" dirty="0"/>
              <a:t>Bir olayın olasılığı 0 ile 1 arasındadır</a:t>
            </a:r>
            <a:r>
              <a:rPr lang="tr-TR" altLang="tr-TR" dirty="0" smtClean="0"/>
              <a:t>. İmkansız bir olayın olasılığı 0, kesin bir olayın olasılığı 1’dir. 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tr-TR" altLang="tr-TR" dirty="0"/>
              <a:t>Bir örnek uzayındaki tüm sonuçların olasılıklarının toplamı 1 e eşittir</a:t>
            </a:r>
            <a:r>
              <a:rPr lang="tr-TR" altLang="tr-TR" dirty="0" smtClean="0"/>
              <a:t>.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tr-TR" altLang="tr-TR" dirty="0"/>
              <a:t>İki para atılma olayında örnek uzayı</a:t>
            </a:r>
            <a:r>
              <a:rPr lang="tr-TR" altLang="tr-TR" dirty="0" smtClean="0"/>
              <a:t>: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tr-TR" altLang="tr-TR" dirty="0"/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tr-TR" altLang="tr-TR" dirty="0"/>
              <a:t>Her sonucun gelme olasılığı ¼ dür. 4 sonuç olduğuna göre ¼+1/4+1/4+1/4=1</a:t>
            </a:r>
            <a:r>
              <a:rPr lang="tr-TR" altLang="tr-TR" dirty="0" smtClean="0"/>
              <a:t>.</a:t>
            </a:r>
          </a:p>
          <a:p>
            <a:r>
              <a:rPr lang="tr-TR" altLang="tr-TR" dirty="0" smtClean="0"/>
              <a:t>Bir sonucun </a:t>
            </a:r>
            <a:r>
              <a:rPr lang="tr-TR" altLang="tr-TR" dirty="0" err="1" smtClean="0"/>
              <a:t>tümleyeni</a:t>
            </a:r>
            <a:r>
              <a:rPr lang="tr-TR" altLang="tr-TR" dirty="0" smtClean="0"/>
              <a:t>: kendisi dışındaki diğer sonuçların tümüne ilgili sonucun </a:t>
            </a:r>
            <a:r>
              <a:rPr lang="tr-TR" altLang="tr-TR" dirty="0" err="1" smtClean="0"/>
              <a:t>tümleyeni</a:t>
            </a:r>
            <a:r>
              <a:rPr lang="tr-TR" altLang="tr-TR" dirty="0" smtClean="0"/>
              <a:t> denir. A </a:t>
            </a:r>
            <a:r>
              <a:rPr lang="tr-TR" altLang="tr-TR" dirty="0"/>
              <a:t>olayının </a:t>
            </a:r>
            <a:r>
              <a:rPr lang="tr-TR" altLang="tr-TR" dirty="0" err="1"/>
              <a:t>tümleyeni</a:t>
            </a:r>
            <a:r>
              <a:rPr lang="tr-TR" altLang="tr-TR" dirty="0"/>
              <a:t>        olarak gösterilir</a:t>
            </a:r>
            <a:r>
              <a:rPr lang="tr-TR" altLang="tr-TR" dirty="0" smtClean="0"/>
              <a:t>.</a:t>
            </a:r>
            <a:endParaRPr lang="tr-TR" altLang="tr-TR" dirty="0"/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tr-TR" altLang="tr-TR" dirty="0"/>
          </a:p>
          <a:p>
            <a:pPr>
              <a:lnSpc>
                <a:spcPct val="120000"/>
              </a:lnSpc>
              <a:spcBef>
                <a:spcPct val="50000"/>
              </a:spcBef>
            </a:pPr>
            <a:endParaRPr lang="tr-TR" altLang="tr-TR" dirty="0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BC908A9B-ACFB-406B-A4F4-274C3D7561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140890"/>
              </p:ext>
            </p:extLst>
          </p:nvPr>
        </p:nvGraphicFramePr>
        <p:xfrm>
          <a:off x="1380067" y="4377797"/>
          <a:ext cx="40386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3" imgW="1676160" imgH="253800" progId="Equation.DSMT4">
                  <p:embed/>
                </p:oleObj>
              </mc:Choice>
              <mc:Fallback>
                <p:oleObj name="Equation" r:id="rId3" imgW="1676160" imgH="253800" progId="Equation.DSMT4">
                  <p:embed/>
                  <p:pic>
                    <p:nvPicPr>
                      <p:cNvPr id="3074" name="Object 5">
                        <a:extLst>
                          <a:ext uri="{FF2B5EF4-FFF2-40B4-BE49-F238E27FC236}">
                            <a16:creationId xmlns:a16="http://schemas.microsoft.com/office/drawing/2014/main" id="{BC908A9B-ACFB-406B-A4F4-274C3D7561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0067" y="4377797"/>
                        <a:ext cx="40386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39658D54-033F-4CAF-9240-972EBD2B0E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777929"/>
              </p:ext>
            </p:extLst>
          </p:nvPr>
        </p:nvGraphicFramePr>
        <p:xfrm>
          <a:off x="5796389" y="5614528"/>
          <a:ext cx="4587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Denklem" r:id="rId5" imgW="241200" imgH="253800" progId="Equation.3">
                  <p:embed/>
                </p:oleObj>
              </mc:Choice>
              <mc:Fallback>
                <p:oleObj name="Denklem" r:id="rId5" imgW="241200" imgH="253800" progId="Equation.3">
                  <p:embed/>
                  <p:pic>
                    <p:nvPicPr>
                      <p:cNvPr id="3075" name="Object 9">
                        <a:extLst>
                          <a:ext uri="{FF2B5EF4-FFF2-40B4-BE49-F238E27FC236}">
                            <a16:creationId xmlns:a16="http://schemas.microsoft.com/office/drawing/2014/main" id="{39658D54-033F-4CAF-9240-972EBD2B0E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389" y="5614528"/>
                        <a:ext cx="4587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5092426B-AF89-4041-9AE6-9994048E2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875480"/>
              </p:ext>
            </p:extLst>
          </p:nvPr>
        </p:nvGraphicFramePr>
        <p:xfrm>
          <a:off x="8400683" y="5576428"/>
          <a:ext cx="2667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Denklem" r:id="rId7" imgW="1625400" imgH="317160" progId="Equation.3">
                  <p:embed/>
                </p:oleObj>
              </mc:Choice>
              <mc:Fallback>
                <p:oleObj name="Denklem" r:id="rId7" imgW="1625400" imgH="317160" progId="Equation.3">
                  <p:embed/>
                  <p:pic>
                    <p:nvPicPr>
                      <p:cNvPr id="3076" name="Object 10">
                        <a:extLst>
                          <a:ext uri="{FF2B5EF4-FFF2-40B4-BE49-F238E27FC236}">
                            <a16:creationId xmlns:a16="http://schemas.microsoft.com/office/drawing/2014/main" id="{5092426B-AF89-4041-9AE6-9994048E21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0683" y="5576428"/>
                        <a:ext cx="26670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94852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D51BDD5B-D580-4E87-82BC-625C752A24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Toplama Kuralı</a:t>
            </a:r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C062E4A2-AB8B-4FF0-A2E2-7A94397323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dirty="0"/>
              <a:t>1)Birbirini engelleyen </a:t>
            </a:r>
            <a:r>
              <a:rPr lang="tr-TR" dirty="0" smtClean="0"/>
              <a:t>olaylar (Ayrık olaylar)</a:t>
            </a:r>
            <a:endParaRPr lang="tr-TR" dirty="0"/>
          </a:p>
          <a:p>
            <a:pPr marL="0" indent="0">
              <a:buNone/>
            </a:pPr>
            <a:r>
              <a:rPr lang="tr-TR" dirty="0"/>
              <a:t>A ve B olayları bir arada bulunamıyorsa, bu olaylara birbirini engelleyen olaylar denir. </a:t>
            </a:r>
          </a:p>
          <a:p>
            <a:pPr marL="0" indent="0">
              <a:buNone/>
            </a:pPr>
            <a:r>
              <a:rPr lang="tr-TR" dirty="0"/>
              <a:t>Para atıldığında ya yazı ya tura</a:t>
            </a:r>
          </a:p>
          <a:p>
            <a:pPr marL="0" indent="0">
              <a:buNone/>
            </a:pPr>
            <a:endParaRPr lang="tr-TR" dirty="0"/>
          </a:p>
          <a:p>
            <a:pPr marL="0" indent="0">
              <a:buNone/>
            </a:pPr>
            <a:r>
              <a:rPr lang="tr-TR" dirty="0"/>
              <a:t>1 kırmızı,1 yeşil ve 1 mavi top, torbadan iadeli olarak 1 yeşil veya 1 kırmızı renkte top çekme ihtimali:</a:t>
            </a:r>
          </a:p>
          <a:p>
            <a:pPr marL="0" indent="0">
              <a:buNone/>
            </a:pPr>
            <a:r>
              <a:rPr lang="tr-TR" dirty="0"/>
              <a:t>1/3+1/3=2/3</a:t>
            </a:r>
          </a:p>
          <a:p>
            <a:pPr marL="0" indent="0">
              <a:buNone/>
            </a:pP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6">
                <a:extLst>
                  <a:ext uri="{FF2B5EF4-FFF2-40B4-BE49-F238E27FC236}">
                    <a16:creationId xmlns:a16="http://schemas.microsoft.com/office/drawing/2014/main" id="{B529E58E-51E3-4758-AD33-19335D217884}"/>
                  </a:ext>
                </a:extLst>
              </p:cNvPr>
              <p:cNvSpPr txBox="1"/>
              <p:nvPr/>
            </p:nvSpPr>
            <p:spPr bwMode="auto">
              <a:xfrm>
                <a:off x="838200" y="3660775"/>
                <a:ext cx="5334000" cy="6810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tr-T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tr-T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𝑒𝑦𝑎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 xmlns="">
          <p:sp>
            <p:nvSpPr>
              <p:cNvPr id="4" name="Object 6">
                <a:extLst>
                  <a:ext uri="{FF2B5EF4-FFF2-40B4-BE49-F238E27FC236}">
                    <a16:creationId xmlns:a16="http://schemas.microsoft.com/office/drawing/2014/main" id="{B529E58E-51E3-4758-AD33-19335D2178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200" y="3660775"/>
                <a:ext cx="5334000" cy="68103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30193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9796A556-DA95-4258-B639-95CF133FD7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68A100F7-59DE-40C1-860C-6F1DA36F94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tr-TR" dirty="0"/>
              <a:t>2) Birbirini engellemeyen </a:t>
            </a:r>
            <a:r>
              <a:rPr lang="tr-TR" dirty="0" smtClean="0"/>
              <a:t>olaylar (Ayrık olmayan)</a:t>
            </a:r>
            <a:endParaRPr lang="tr-TR" dirty="0"/>
          </a:p>
          <a:p>
            <a:pPr marL="0" indent="0">
              <a:buNone/>
            </a:pPr>
            <a:r>
              <a:rPr lang="tr-TR" dirty="0"/>
              <a:t>A ve B gibi iki olay aynı anda meydana gelebiliyorsa.</a:t>
            </a:r>
          </a:p>
          <a:p>
            <a:pPr marL="0" indent="0">
              <a:buNone/>
            </a:pPr>
            <a:endParaRPr lang="tr-TR" dirty="0"/>
          </a:p>
          <a:p>
            <a:pPr marL="0" indent="0">
              <a:buNone/>
            </a:pPr>
            <a:endParaRPr lang="tr-TR" dirty="0"/>
          </a:p>
          <a:p>
            <a:pPr marL="0" indent="0">
              <a:buNone/>
            </a:pPr>
            <a:endParaRPr lang="tr-TR" dirty="0"/>
          </a:p>
          <a:p>
            <a:pPr marL="0" indent="0">
              <a:buNone/>
            </a:pPr>
            <a:r>
              <a:rPr lang="tr-TR" dirty="0"/>
              <a:t>50 öğrencinin bulunduğu sınıfta 25 öğrenci yemekhanede, 10 öğrenci kantinde, 15 öğrenci bazen kantin bazen yemekhane. Tesadüf seçilecek bir öğrencinin sadece yemekhanede veya sadece kantinde yeme ihtimali:</a:t>
            </a:r>
          </a:p>
          <a:p>
            <a:pPr marL="0" indent="0">
              <a:buNone/>
            </a:pPr>
            <a:r>
              <a:rPr lang="tr-TR" dirty="0"/>
              <a:t>25/50+/10/50-15/50=0,4</a:t>
            </a:r>
          </a:p>
          <a:p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10">
                <a:extLst>
                  <a:ext uri="{FF2B5EF4-FFF2-40B4-BE49-F238E27FC236}">
                    <a16:creationId xmlns:a16="http://schemas.microsoft.com/office/drawing/2014/main" id="{FA571E9C-481A-41B7-8E88-110D368C92A0}"/>
                  </a:ext>
                </a:extLst>
              </p:cNvPr>
              <p:cNvSpPr txBox="1"/>
              <p:nvPr/>
            </p:nvSpPr>
            <p:spPr bwMode="auto">
              <a:xfrm>
                <a:off x="1831258" y="3483769"/>
                <a:ext cx="5624513" cy="5175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tr-TR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𝑒𝑦𝑎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sty m:val="p"/>
                        </m:rPr>
                        <a:rPr lang="tr-T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m:rPr>
                          <m:sty m:val="p"/>
                        </m:rPr>
                        <a:rPr lang="tr-T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tr-T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nor/>
                        </m:rPr>
                        <a:rPr lang="tr-TR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∩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 xmlns="">
          <p:sp>
            <p:nvSpPr>
              <p:cNvPr id="4" name="Object 10">
                <a:extLst>
                  <a:ext uri="{FF2B5EF4-FFF2-40B4-BE49-F238E27FC236}">
                    <a16:creationId xmlns:a16="http://schemas.microsoft.com/office/drawing/2014/main" id="{FA571E9C-481A-41B7-8E88-110D368C92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1258" y="3483769"/>
                <a:ext cx="5624513" cy="5175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21425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2B9F1214-A8B5-4473-9497-C9F1FF0E6F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/>
              <a:t>Çarpma Kuralı</a:t>
            </a:r>
          </a:p>
        </p:txBody>
      </p:sp>
      <p:sp>
        <p:nvSpPr>
          <p:cNvPr id="3" name="İçerik Yer Tutucusu 2">
            <a:extLst>
              <a:ext uri="{FF2B5EF4-FFF2-40B4-BE49-F238E27FC236}">
                <a16:creationId xmlns:a16="http://schemas.microsoft.com/office/drawing/2014/main" id="{4BF3C7DE-3FA5-4C34-97D8-5D68BBAA079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tr-TR" dirty="0" smtClean="0"/>
              <a:t>Bağımsız </a:t>
            </a:r>
            <a:r>
              <a:rPr lang="tr-TR" dirty="0"/>
              <a:t>olaylar</a:t>
            </a:r>
          </a:p>
          <a:p>
            <a:pPr marL="0" indent="0">
              <a:buNone/>
            </a:pPr>
            <a:r>
              <a:rPr lang="tr-TR" dirty="0"/>
              <a:t>Bir olayın meydan gelmesi diğerine bağlı değilse</a:t>
            </a:r>
          </a:p>
          <a:p>
            <a:pPr marL="0" indent="0">
              <a:buNone/>
            </a:pPr>
            <a:endParaRPr lang="tr-TR" dirty="0"/>
          </a:p>
          <a:p>
            <a:pPr marL="0" indent="0">
              <a:buNone/>
            </a:pPr>
            <a:r>
              <a:rPr lang="tr-TR" dirty="0"/>
              <a:t>Bir torbadan top çekme işlemi ile eş zamanlı madeni para havaya atışacaktır.</a:t>
            </a:r>
          </a:p>
          <a:p>
            <a:pPr marL="0" indent="0">
              <a:buNone/>
            </a:pPr>
            <a:r>
              <a:rPr lang="tr-TR" dirty="0"/>
              <a:t>1 kırmızı, 1 yeşil, 1 mavi top olan torbadan yeşil top çekme ihtimali ile madeni paranın tura gelme ihtimali:</a:t>
            </a:r>
          </a:p>
          <a:p>
            <a:pPr marL="0" indent="0">
              <a:buNone/>
            </a:pPr>
            <a:r>
              <a:rPr lang="tr-TR" dirty="0"/>
              <a:t>1/3*1/2=1/6</a:t>
            </a:r>
          </a:p>
          <a:p>
            <a:pPr marL="0" indent="0">
              <a:buNone/>
            </a:pPr>
            <a:endParaRPr lang="tr-TR" dirty="0"/>
          </a:p>
          <a:p>
            <a:pPr marL="0" indent="0">
              <a:buNone/>
            </a:pPr>
            <a:endParaRPr lang="tr-T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6">
                <a:extLst>
                  <a:ext uri="{FF2B5EF4-FFF2-40B4-BE49-F238E27FC236}">
                    <a16:creationId xmlns:a16="http://schemas.microsoft.com/office/drawing/2014/main" id="{72E364A9-6094-40E7-8A11-28764048D804}"/>
                  </a:ext>
                </a:extLst>
              </p:cNvPr>
              <p:cNvSpPr txBox="1"/>
              <p:nvPr/>
            </p:nvSpPr>
            <p:spPr bwMode="auto">
              <a:xfrm>
                <a:off x="1711423" y="2816225"/>
                <a:ext cx="4114800" cy="6127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𝑒𝐵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.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 xmlns="">
          <p:sp>
            <p:nvSpPr>
              <p:cNvPr id="4" name="Object 6">
                <a:extLst>
                  <a:ext uri="{FF2B5EF4-FFF2-40B4-BE49-F238E27FC236}">
                    <a16:creationId xmlns:a16="http://schemas.microsoft.com/office/drawing/2014/main" id="{72E364A9-6094-40E7-8A11-28764048D8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1423" y="2816225"/>
                <a:ext cx="4114800" cy="6127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53909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>
            <a:extLst>
              <a:ext uri="{FF2B5EF4-FFF2-40B4-BE49-F238E27FC236}">
                <a16:creationId xmlns:a16="http://schemas.microsoft.com/office/drawing/2014/main" id="{0D32553C-E1DA-4549-B5CC-DD7D14B4B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59DBB066-BCD4-4987-9834-288A199CED3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tr-TR" dirty="0"/>
                  <a:t>Bağımlı Olaylar :İki olaydan biri gerçekleşmeden diğeri gerçekleşmiyorsa</a:t>
                </a:r>
              </a:p>
              <a:p>
                <a14:m>
                  <m:oMath xmlns:m="http://schemas.openxmlformats.org/officeDocument/2006/math">
                    <m:r>
                      <a:rPr lang="tr-T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tr-T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tr-T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tr-T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tr-TR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𝑣𝑒𝐵</m:t>
                        </m:r>
                      </m:e>
                    </m:d>
                    <m:r>
                      <a:rPr lang="tr-TR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tr-T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tr-T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tr-T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</m:t>
                    </m:r>
                    <m:r>
                      <a:rPr lang="tr-T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.</m:t>
                    </m:r>
                    <m:r>
                      <a:rPr lang="tr-T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r>
                      <a:rPr lang="tr-T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tr-T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𝐵</m:t>
                    </m:r>
                    <m:r>
                      <a:rPr lang="tr-TR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tr-TR" dirty="0"/>
              </a:p>
              <a:p>
                <a:pPr marL="0" indent="0">
                  <a:buNone/>
                </a:pPr>
                <a:endParaRPr lang="tr-TR" dirty="0"/>
              </a:p>
              <a:p>
                <a:pPr marL="0" indent="0">
                  <a:buNone/>
                </a:pPr>
                <a:endParaRPr lang="tr-TR" dirty="0" smtClean="0"/>
              </a:p>
              <a:p>
                <a:pPr marL="0" indent="0">
                  <a:buNone/>
                </a:pPr>
                <a:endParaRPr lang="tr-TR" altLang="tr-TR" b="1" dirty="0" smtClean="0">
                  <a:solidFill>
                    <a:srgbClr val="000099"/>
                  </a:solidFill>
                  <a:sym typeface="Symbol" panose="05050102010706020507" pitchFamily="18" charset="2"/>
                </a:endParaRPr>
              </a:p>
              <a:p>
                <a:r>
                  <a:rPr lang="tr-TR" dirty="0" smtClean="0"/>
                  <a:t>Örnek</a:t>
                </a:r>
                <a:r>
                  <a:rPr lang="tr-TR" dirty="0"/>
                  <a:t>: Sınıfta 12 erkek ve 18 kız öğrenci var. Öğretmen sınıf listesinden rasgele iki öğrenci işaretliyor. Bu iki öğrencinin de kız olma olasılığı nedir?</a:t>
                </a:r>
              </a:p>
              <a:p>
                <a:r>
                  <a:rPr lang="tr-TR" dirty="0"/>
                  <a:t>P(Kız1 ve Kız2) = P(Kız1) * P(Kız2|Kız1)</a:t>
                </a:r>
                <a:br>
                  <a:rPr lang="tr-TR" dirty="0"/>
                </a:br>
                <a:r>
                  <a:rPr lang="tr-TR" dirty="0"/>
                  <a:t>P(Kız1 ve Kız2) = 18/30 * 17/29 = 306/870 bulunur.</a:t>
                </a:r>
              </a:p>
              <a:p>
                <a:pPr marL="0" indent="0">
                  <a:buNone/>
                </a:pPr>
                <a:endParaRPr lang="tr-TR" dirty="0"/>
              </a:p>
            </p:txBody>
          </p:sp>
        </mc:Choice>
        <mc:Fallback xmlns="">
          <p:sp>
            <p:nvSpPr>
              <p:cNvPr id="3" name="İçerik Yer Tutucusu 2">
                <a:extLst>
                  <a:ext uri="{FF2B5EF4-FFF2-40B4-BE49-F238E27FC236}">
                    <a16:creationId xmlns:a16="http://schemas.microsoft.com/office/drawing/2014/main" id="{59DBB066-BCD4-4987-9834-288A199CED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928" t="-210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6">
                <a:extLst>
                  <a:ext uri="{FF2B5EF4-FFF2-40B4-BE49-F238E27FC236}">
                    <a16:creationId xmlns:a16="http://schemas.microsoft.com/office/drawing/2014/main" id="{0E586833-0AC8-48A9-A13E-2BF5B91C8BA9}"/>
                  </a:ext>
                </a:extLst>
              </p:cNvPr>
              <p:cNvSpPr txBox="1"/>
              <p:nvPr/>
            </p:nvSpPr>
            <p:spPr bwMode="auto">
              <a:xfrm>
                <a:off x="1282869" y="3220512"/>
                <a:ext cx="4114800" cy="6127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tr-T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tr-T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𝑒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.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d>
                        <m:dPr>
                          <m:begChr m:val=""/>
                          <m:endChr m:val="|"/>
                          <m:ctrlPr>
                            <a:rPr lang="tr-T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tr-T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  <m:r>
                        <m:rPr>
                          <m:sty m:val="p"/>
                        </m:rP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tr-T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tr-TR" dirty="0"/>
              </a:p>
            </p:txBody>
          </p:sp>
        </mc:Choice>
        <mc:Fallback xmlns="">
          <p:sp>
            <p:nvSpPr>
              <p:cNvPr id="4" name="Object 6">
                <a:extLst>
                  <a:ext uri="{FF2B5EF4-FFF2-40B4-BE49-F238E27FC236}">
                    <a16:creationId xmlns:a16="http://schemas.microsoft.com/office/drawing/2014/main" id="{0E586833-0AC8-48A9-A13E-2BF5B91C8B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2869" y="3220512"/>
                <a:ext cx="4114800" cy="612775"/>
              </a:xfrm>
              <a:prstGeom prst="rect">
                <a:avLst/>
              </a:prstGeom>
              <a:blipFill>
                <a:blip r:embed="rId3"/>
                <a:stretch>
                  <a:fillRect t="-72277" b="-71287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Dikdörtgen 4">
                <a:extLst>
                  <a:ext uri="{FF2B5EF4-FFF2-40B4-BE49-F238E27FC236}">
                    <a16:creationId xmlns:a16="http://schemas.microsoft.com/office/drawing/2014/main" id="{E51D84A0-0E92-4084-A5E3-D055FA2E0A2D}"/>
                  </a:ext>
                </a:extLst>
              </p:cNvPr>
              <p:cNvSpPr/>
              <p:nvPr/>
            </p:nvSpPr>
            <p:spPr>
              <a:xfrm>
                <a:off x="1045803" y="3661837"/>
                <a:ext cx="350673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tr-TR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tr-T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tr-TR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tr-TR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  <m:r>
                            <m:rPr>
                              <m:sty m:val="p"/>
                            </m:rPr>
                            <a:rPr lang="tr-T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</m:d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𝑒𝑟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ç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𝑘𝑙𝑒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ş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𝑖𝑘𝑡𝑒𝑛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𝑜𝑛𝑟𝑎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tr-T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tr-T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tr-TR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𝑖𝑛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𝑒𝑟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ç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𝑒𝑘𝑙𝑒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ş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𝑒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𝑙𝑎𝑠𝚤𝑙𝚤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ğ</m:t>
                      </m:r>
                      <m:r>
                        <a:rPr lang="tr-TR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𝚤𝑑𝚤𝑟</m:t>
                      </m:r>
                    </m:oMath>
                  </m:oMathPara>
                </a14:m>
                <a:endParaRPr lang="tr-TR" dirty="0"/>
              </a:p>
              <a:p>
                <a:endParaRPr lang="tr-TR" dirty="0"/>
              </a:p>
            </p:txBody>
          </p:sp>
        </mc:Choice>
        <mc:Fallback xmlns="">
          <p:sp>
            <p:nvSpPr>
              <p:cNvPr id="5" name="Dikdörtgen 4">
                <a:extLst>
                  <a:ext uri="{FF2B5EF4-FFF2-40B4-BE49-F238E27FC236}">
                    <a16:creationId xmlns:a16="http://schemas.microsoft.com/office/drawing/2014/main" id="{E51D84A0-0E92-4084-A5E3-D055FA2E0A2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803" y="3661837"/>
                <a:ext cx="3506737" cy="646331"/>
              </a:xfrm>
              <a:prstGeom prst="rect">
                <a:avLst/>
              </a:prstGeom>
              <a:blipFill>
                <a:blip r:embed="rId4"/>
                <a:stretch>
                  <a:fillRect t="-68868" r="-87652" b="-63208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01094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tr-T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İçerik Yer Tutucusu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tr-TR" dirty="0" smtClean="0"/>
                  <a:t>Koşullu olasılık</a:t>
                </a:r>
                <a:endParaRPr lang="tr-TR" dirty="0"/>
              </a:p>
              <a:p>
                <a:r>
                  <a:rPr lang="tr-TR" dirty="0"/>
                  <a:t>Her iki olay da birbirine bağımlı ise ve birinin gerçekleşme olasılığı diğerini de etkilemekteyse </a:t>
                </a:r>
                <a:r>
                  <a:rPr lang="tr-TR" dirty="0" smtClean="0"/>
                  <a:t>koşullu </a:t>
                </a:r>
                <a:r>
                  <a:rPr lang="tr-TR" dirty="0"/>
                  <a:t>olasılık </a:t>
                </a:r>
                <a:r>
                  <a:rPr lang="tr-TR" dirty="0" err="1"/>
                  <a:t>formulünü</a:t>
                </a:r>
                <a:r>
                  <a:rPr lang="tr-TR" dirty="0"/>
                  <a:t> kullanırız</a:t>
                </a:r>
                <a:r>
                  <a:rPr lang="tr-TR" dirty="0" smtClean="0"/>
                  <a:t>.</a:t>
                </a:r>
              </a:p>
              <a:p>
                <a14:m>
                  <m:oMath xmlns:m="http://schemas.openxmlformats.org/officeDocument/2006/math">
                    <m:r>
                      <a:rPr lang="tr-TR" b="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"/>
                            <m:endChr m:val="|"/>
                            <m:ctrlPr>
                              <a:rPr lang="tr-TR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tr-TR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tr-TR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tr-TR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∩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tr-TR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tr-TR" b="0" dirty="0" smtClean="0"/>
              </a:p>
              <a:p>
                <a:r>
                  <a:rPr lang="tr-TR" dirty="0"/>
                  <a:t>Bir matematik öğretmeni sınıfa iki test verdi. Sınıfın %25'i her iki testten de geçti ve sınıfın %42'si ilk testi geçti. İlk sınava girenlerin yüzde kaçı ikinci sınavı geçti</a:t>
                </a:r>
                <a:r>
                  <a:rPr lang="tr-TR" dirty="0" smtClean="0"/>
                  <a:t>?</a:t>
                </a:r>
              </a:p>
              <a:p>
                <a:r>
                  <a:rPr lang="es-ES" dirty="0"/>
                  <a:t>P(A) = 0.42</a:t>
                </a:r>
                <a:br>
                  <a:rPr lang="es-ES" dirty="0"/>
                </a:br>
                <a:r>
                  <a:rPr lang="es-ES" dirty="0"/>
                  <a:t>P(A ve B) = 0.25</a:t>
                </a:r>
                <a:br>
                  <a:rPr lang="es-ES" dirty="0"/>
                </a:br>
                <a:r>
                  <a:rPr lang="es-ES" dirty="0"/>
                  <a:t>P(B|A) = P(A ve B) / P(A) = 0.25 / 0.42 = 0.60 = %60</a:t>
                </a:r>
                <a:endParaRPr lang="tr-TR" dirty="0"/>
              </a:p>
            </p:txBody>
          </p:sp>
        </mc:Choice>
        <mc:Fallback xmlns="">
          <p:sp>
            <p:nvSpPr>
              <p:cNvPr id="3" name="İçerik Yer Tutucusu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043" t="-3081" b="-2661"/>
                </a:stretch>
              </a:blipFill>
            </p:spPr>
            <p:txBody>
              <a:bodyPr/>
              <a:lstStyle/>
              <a:p>
                <a:r>
                  <a:rPr lang="tr-T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38402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9E56C551-E4B5-476C-86C5-49FEDE2A92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057400" y="0"/>
            <a:ext cx="8229600" cy="68580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tr-TR" altLang="tr-TR" dirty="0"/>
          </a:p>
          <a:p>
            <a:pPr>
              <a:lnSpc>
                <a:spcPct val="90000"/>
              </a:lnSpc>
            </a:pPr>
            <a:r>
              <a:rPr lang="tr-TR" altLang="tr-TR" dirty="0"/>
              <a:t>PERMÜTASYON TANIM: </a:t>
            </a:r>
            <a:r>
              <a:rPr lang="tr-TR" altLang="tr-TR" i="1" dirty="0"/>
              <a:t>n</a:t>
            </a:r>
            <a:r>
              <a:rPr lang="tr-TR" altLang="tr-TR" dirty="0"/>
              <a:t> tane nesne arasından seçilmiş </a:t>
            </a:r>
            <a:r>
              <a:rPr lang="tr-TR" altLang="tr-TR" i="1" dirty="0"/>
              <a:t>x </a:t>
            </a:r>
            <a:r>
              <a:rPr lang="tr-TR" altLang="tr-TR" dirty="0"/>
              <a:t>tane nesnenin </a:t>
            </a:r>
            <a:r>
              <a:rPr lang="tr-TR" altLang="tr-TR" dirty="0" err="1"/>
              <a:t>permütasyon</a:t>
            </a:r>
            <a:r>
              <a:rPr lang="tr-TR" altLang="tr-TR" dirty="0"/>
              <a:t> sayısı          , toplam </a:t>
            </a:r>
            <a:r>
              <a:rPr lang="tr-TR" altLang="tr-TR" i="1" dirty="0"/>
              <a:t>n </a:t>
            </a:r>
            <a:r>
              <a:rPr lang="tr-TR" altLang="tr-TR" dirty="0"/>
              <a:t>tane nesne arasından </a:t>
            </a:r>
            <a:r>
              <a:rPr lang="tr-TR" altLang="tr-TR" i="1" dirty="0"/>
              <a:t>x</a:t>
            </a:r>
            <a:r>
              <a:rPr lang="tr-TR" altLang="tr-TR" dirty="0"/>
              <a:t> tane nesne seçilir ve bunlar sıraya konulursa ortaya çıkabilecek sıralamaların sayısıdır ve şu şekilde hesaplanır: </a:t>
            </a:r>
          </a:p>
          <a:p>
            <a:pPr>
              <a:lnSpc>
                <a:spcPct val="90000"/>
              </a:lnSpc>
            </a:pPr>
            <a:endParaRPr lang="tr-TR" altLang="tr-TR" dirty="0"/>
          </a:p>
          <a:p>
            <a:pPr>
              <a:lnSpc>
                <a:spcPct val="90000"/>
              </a:lnSpc>
            </a:pPr>
            <a:endParaRPr lang="tr-TR" altLang="tr-TR" dirty="0"/>
          </a:p>
          <a:p>
            <a:pPr>
              <a:lnSpc>
                <a:spcPct val="90000"/>
              </a:lnSpc>
            </a:pPr>
            <a:endParaRPr lang="tr-TR" altLang="tr-TR" dirty="0"/>
          </a:p>
          <a:p>
            <a:pPr>
              <a:lnSpc>
                <a:spcPct val="90000"/>
              </a:lnSpc>
              <a:buFontTx/>
              <a:buNone/>
            </a:pPr>
            <a:endParaRPr lang="tr-TR" altLang="tr-TR" b="1" dirty="0"/>
          </a:p>
          <a:p>
            <a:pPr>
              <a:lnSpc>
                <a:spcPct val="90000"/>
              </a:lnSpc>
            </a:pPr>
            <a:r>
              <a:rPr lang="tr-TR" altLang="tr-TR" b="1" dirty="0"/>
              <a:t>Kullanıldığı durumlar</a:t>
            </a:r>
          </a:p>
          <a:p>
            <a:pPr lvl="1">
              <a:lnSpc>
                <a:spcPct val="90000"/>
              </a:lnSpc>
            </a:pPr>
            <a:r>
              <a:rPr lang="tr-TR" altLang="tr-TR" dirty="0"/>
              <a:t>İadesiz örnekleme</a:t>
            </a:r>
          </a:p>
          <a:p>
            <a:pPr lvl="1">
              <a:lnSpc>
                <a:spcPct val="90000"/>
              </a:lnSpc>
            </a:pPr>
            <a:r>
              <a:rPr lang="tr-TR" altLang="tr-TR" dirty="0"/>
              <a:t>Örneğe çıkış sırası önemli</a:t>
            </a:r>
          </a:p>
          <a:p>
            <a:pPr lvl="1">
              <a:lnSpc>
                <a:spcPct val="90000"/>
              </a:lnSpc>
            </a:pPr>
            <a:endParaRPr lang="tr-TR" altLang="tr-TR" dirty="0"/>
          </a:p>
          <a:p>
            <a:pPr>
              <a:lnSpc>
                <a:spcPct val="90000"/>
              </a:lnSpc>
              <a:buFontTx/>
              <a:buNone/>
            </a:pPr>
            <a:endParaRPr lang="tr-TR" altLang="tr-TR" dirty="0"/>
          </a:p>
          <a:p>
            <a:pPr>
              <a:lnSpc>
                <a:spcPct val="90000"/>
              </a:lnSpc>
            </a:pPr>
            <a:endParaRPr lang="en-US" altLang="tr-TR" dirty="0"/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6BFEAD55-7E22-4219-977E-48343FA91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585900"/>
              </p:ext>
            </p:extLst>
          </p:nvPr>
        </p:nvGraphicFramePr>
        <p:xfrm>
          <a:off x="8739554" y="784273"/>
          <a:ext cx="762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Denklem" r:id="rId3" imgW="241200" imgH="228600" progId="Equation.3">
                  <p:embed/>
                </p:oleObj>
              </mc:Choice>
              <mc:Fallback>
                <p:oleObj name="Denklem" r:id="rId3" imgW="241200" imgH="228600" progId="Equation.3">
                  <p:embed/>
                  <p:pic>
                    <p:nvPicPr>
                      <p:cNvPr id="11267" name="Object 3">
                        <a:extLst>
                          <a:ext uri="{FF2B5EF4-FFF2-40B4-BE49-F238E27FC236}">
                            <a16:creationId xmlns:a16="http://schemas.microsoft.com/office/drawing/2014/main" id="{6BFEAD55-7E22-4219-977E-48343FA91B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9554" y="784273"/>
                        <a:ext cx="762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>
            <a:extLst>
              <a:ext uri="{FF2B5EF4-FFF2-40B4-BE49-F238E27FC236}">
                <a16:creationId xmlns:a16="http://schemas.microsoft.com/office/drawing/2014/main" id="{D05C9B35-A93A-4B5B-B8D5-A4E4BA100E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8575" y="2971801"/>
          <a:ext cx="3297238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Denklem" r:id="rId5" imgW="863280" imgH="431640" progId="Equation.3">
                  <p:embed/>
                </p:oleObj>
              </mc:Choice>
              <mc:Fallback>
                <p:oleObj name="Denklem" r:id="rId5" imgW="863280" imgH="431640" progId="Equation.3">
                  <p:embed/>
                  <p:pic>
                    <p:nvPicPr>
                      <p:cNvPr id="11268" name="Object 4">
                        <a:extLst>
                          <a:ext uri="{FF2B5EF4-FFF2-40B4-BE49-F238E27FC236}">
                            <a16:creationId xmlns:a16="http://schemas.microsoft.com/office/drawing/2014/main" id="{D05C9B35-A93A-4B5B-B8D5-A4E4BA100E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2971801"/>
                        <a:ext cx="3297238" cy="164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7</TotalTime>
  <Words>1690</Words>
  <Application>Microsoft Office PowerPoint</Application>
  <PresentationFormat>Geniş ekran</PresentationFormat>
  <Paragraphs>258</Paragraphs>
  <Slides>29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6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2</vt:i4>
      </vt:variant>
      <vt:variant>
        <vt:lpstr>Slayt Başlıkları</vt:lpstr>
      </vt:variant>
      <vt:variant>
        <vt:i4>29</vt:i4>
      </vt:variant>
    </vt:vector>
  </HeadingPairs>
  <TitlesOfParts>
    <vt:vector size="38" baseType="lpstr">
      <vt:lpstr>Arial</vt:lpstr>
      <vt:lpstr>Calibri</vt:lpstr>
      <vt:lpstr>Calibri Light</vt:lpstr>
      <vt:lpstr>Cambria Math</vt:lpstr>
      <vt:lpstr>Symbol</vt:lpstr>
      <vt:lpstr>Times New Roman</vt:lpstr>
      <vt:lpstr>Office Teması</vt:lpstr>
      <vt:lpstr>Denklem</vt:lpstr>
      <vt:lpstr>Equation</vt:lpstr>
      <vt:lpstr>OLASILIK</vt:lpstr>
      <vt:lpstr>PowerPoint Sunusu</vt:lpstr>
      <vt:lpstr>PowerPoint Sunusu</vt:lpstr>
      <vt:lpstr>Toplama Kuralı</vt:lpstr>
      <vt:lpstr>PowerPoint Sunusu</vt:lpstr>
      <vt:lpstr>Çarpma Kuralı</vt:lpstr>
      <vt:lpstr>PowerPoint Sunusu</vt:lpstr>
      <vt:lpstr>PowerPoint Sunusu</vt:lpstr>
      <vt:lpstr>PowerPoint Sunusu</vt:lpstr>
      <vt:lpstr>Kombinasyon</vt:lpstr>
      <vt:lpstr>KESİKLİ OLASILIK DAĞILIMLARI</vt:lpstr>
      <vt:lpstr>KESİKLİ ŞANS DEĞİŞKENİNİN BEKLENEN DEĞERİ VE VARYANSI</vt:lpstr>
      <vt:lpstr>OLASILIK DAĞILIMI</vt:lpstr>
      <vt:lpstr>PowerPoint Sunusu</vt:lpstr>
      <vt:lpstr>PowerPoint Sunusu</vt:lpstr>
      <vt:lpstr>Beklenen Değer (Aritmetik Ortalama)</vt:lpstr>
      <vt:lpstr>PowerPoint Sunusu</vt:lpstr>
      <vt:lpstr>Varyans</vt:lpstr>
      <vt:lpstr>Binominal Dağılış</vt:lpstr>
      <vt:lpstr>PowerPoint Sunusu</vt:lpstr>
      <vt:lpstr>Binomial değişkenin ortalama ve standart sapması</vt:lpstr>
      <vt:lpstr>Eklemeli Binomial Dağılış</vt:lpstr>
      <vt:lpstr>PowerPoint Sunusu</vt:lpstr>
      <vt:lpstr>Poisson Olasılık Dağılımı</vt:lpstr>
      <vt:lpstr>Poisson Sürecinin Varsayımları</vt:lpstr>
      <vt:lpstr>Örnekler</vt:lpstr>
      <vt:lpstr>PowerPoint Sunusu</vt:lpstr>
      <vt:lpstr>Eklemeli Poisson Olasılık Dağılımı</vt:lpstr>
      <vt:lpstr>PowerPoint Sunus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LASILIK</dc:title>
  <dc:creator>OVB</dc:creator>
  <cp:lastModifiedBy>g.o.</cp:lastModifiedBy>
  <cp:revision>42</cp:revision>
  <dcterms:created xsi:type="dcterms:W3CDTF">2019-03-24T09:35:05Z</dcterms:created>
  <dcterms:modified xsi:type="dcterms:W3CDTF">2024-03-14T11:36:25Z</dcterms:modified>
</cp:coreProperties>
</file>